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11" r:id="rId2"/>
    <p:sldMasterId id="2147483723" r:id="rId3"/>
  </p:sldMasterIdLst>
  <p:notesMasterIdLst>
    <p:notesMasterId r:id="rId32"/>
  </p:notesMasterIdLst>
  <p:handoutMasterIdLst>
    <p:handoutMasterId r:id="rId33"/>
  </p:handoutMasterIdLst>
  <p:sldIdLst>
    <p:sldId id="558" r:id="rId4"/>
    <p:sldId id="559" r:id="rId5"/>
    <p:sldId id="566" r:id="rId6"/>
    <p:sldId id="569" r:id="rId7"/>
    <p:sldId id="568" r:id="rId8"/>
    <p:sldId id="570" r:id="rId9"/>
    <p:sldId id="594" r:id="rId10"/>
    <p:sldId id="571" r:id="rId11"/>
    <p:sldId id="572" r:id="rId12"/>
    <p:sldId id="573" r:id="rId13"/>
    <p:sldId id="574" r:id="rId14"/>
    <p:sldId id="575" r:id="rId15"/>
    <p:sldId id="576" r:id="rId16"/>
    <p:sldId id="579" r:id="rId17"/>
    <p:sldId id="580" r:id="rId18"/>
    <p:sldId id="581" r:id="rId19"/>
    <p:sldId id="582" r:id="rId20"/>
    <p:sldId id="593" r:id="rId21"/>
    <p:sldId id="583" r:id="rId22"/>
    <p:sldId id="595" r:id="rId23"/>
    <p:sldId id="584" r:id="rId24"/>
    <p:sldId id="585" r:id="rId25"/>
    <p:sldId id="596" r:id="rId26"/>
    <p:sldId id="586" r:id="rId27"/>
    <p:sldId id="587" r:id="rId28"/>
    <p:sldId id="589" r:id="rId29"/>
    <p:sldId id="591" r:id="rId30"/>
    <p:sldId id="597" r:id="rId31"/>
  </p:sldIdLst>
  <p:sldSz cx="24387175" cy="13716000"/>
  <p:notesSz cx="6797675" cy="9928225"/>
  <p:defaultTextStyle>
    <a:defPPr>
      <a:defRPr lang="en-US"/>
    </a:defPPr>
    <a:lvl1pPr marL="0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1pPr>
    <a:lvl2pPr marL="1035019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2pPr>
    <a:lvl3pPr marL="207003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3pPr>
    <a:lvl4pPr marL="310505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4pPr>
    <a:lvl5pPr marL="4140066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5pPr>
    <a:lvl6pPr marL="517508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6pPr>
    <a:lvl7pPr marL="621010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7pPr>
    <a:lvl8pPr marL="7245118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8pPr>
    <a:lvl9pPr marL="8280135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TSG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EE28A"/>
    <a:srgbClr val="FF0066"/>
    <a:srgbClr val="007C00"/>
    <a:srgbClr val="058605"/>
    <a:srgbClr val="FFFFFF"/>
    <a:srgbClr val="91720D"/>
    <a:srgbClr val="0999C8"/>
    <a:srgbClr val="FEDA66"/>
    <a:srgbClr val="FEC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7383" autoAdjust="0"/>
  </p:normalViewPr>
  <p:slideViewPr>
    <p:cSldViewPr>
      <p:cViewPr varScale="1">
        <p:scale>
          <a:sx n="35" d="100"/>
          <a:sy n="35" d="100"/>
        </p:scale>
        <p:origin x="696" y="66"/>
      </p:cViewPr>
      <p:guideLst>
        <p:guide orient="horz" pos="4320"/>
        <p:guide pos="7684"/>
      </p:guideLst>
    </p:cSldViewPr>
  </p:slideViewPr>
  <p:outlineViewPr>
    <p:cViewPr>
      <p:scale>
        <a:sx n="33" d="100"/>
        <a:sy n="33" d="100"/>
      </p:scale>
      <p:origin x="0" y="12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2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commentAuthors" Target="commentAuthor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ECFDAB9-C995-436A-A215-05EFBD3AD515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9A12D1A-3130-4919-BF00-442EC7D3AA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788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1E54393-FB88-467E-A392-9D9E5E5A7C46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BDFEA3-EEA4-473E-80F5-47498B2C5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194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91440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828811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274322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365762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4572033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5486438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640084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731525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hỉnh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ẹ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31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748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115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12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8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41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007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3644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C54C3-0346-4D90-B36F-261636CF3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D26A76-62B9-4ACB-9B18-FE3F1387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30A56F-C4A5-4786-B586-85DF3931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8B439-A567-4ADD-8407-84F15A6D1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59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C8AD5B-D816-4DAC-97B5-DD253D31DC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BD04D4-571C-4ECB-819E-14B5753A7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B4C192-454E-45CA-812C-197B7977E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524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CC1B4-D50C-4571-8F94-EF5AB5B3E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538FE0-7E22-4517-A31F-DEC80AC2E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6D6943-A56B-4B85-9D32-03538C4DD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E1188A-90F6-4DA3-96C4-1B3BBB2E25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32A4F2-8106-49A9-AB02-53FCA30F1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4656FA-152F-4EA2-BC16-FF345029C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88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049D-3238-4300-AA11-4D0B8371E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710AB80-30E2-46F4-9E25-6FC2798824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A43CAF-95C0-48DE-9EFC-9B696F5BDF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ECBFE5-D989-4CEE-AF55-40A9AAEF71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676BE-1B94-499F-834D-90BDD3D8D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442C0D-77E4-4F47-8A3D-D223F28F1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621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609F-F89B-47C4-B9C5-C94E47B9B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279D34-2236-427C-AA9A-449D0F7303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8E6B91-275C-4C8A-88C9-6C5424FFE0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1E1583-D545-4EEC-877B-570622E52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2CF72-4B6E-4873-8F75-D2BB1F7E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7077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1254D7-CCF5-426D-94E5-EC0E89E60E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96DA22-0418-413B-B8F0-E6E1CCE753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70BCF9-D466-44B3-9349-74C7AD9959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778C2-8E70-4E80-9D4E-1F154B260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DAEA1F-CE1F-4A63-8D16-624E96346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9675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27DD-1C82-480D-9815-FC193235D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D7090B-4110-464C-8328-46B6223339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6C496B-32FC-449E-8B2F-35D2A9A3E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21BEEA-1E7D-47BF-9ED2-666BD6261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A79DE6-8641-407D-8FA2-0586D204C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855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E44A6-BA05-409B-B429-9E3E5F835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71CF6-5E2B-41E3-BB01-BAC00FC51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347A6E-EFD5-4153-9900-F28A7538D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A0DFC-03AB-4FC9-89BA-FECB73CD7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D6811-3E94-4433-B999-34001136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4445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171CA-32CA-4416-8DCE-0F54D1DB2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8D4FC5-886F-44CB-AE12-5D709B86AC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279BE-833A-4D5D-85C1-82359D17B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29FEC4-1EC3-4942-AA0B-315F5815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E528B-C27F-402D-B15A-50C2EDC29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75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B38DC-1EDD-4C8B-959D-28514CC3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E9AE4-777A-40B8-AAE0-1197BE134B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CF124E-D7B3-4803-9E04-B0288644FD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C5F752-D68C-4BAF-885E-5A6B28F9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7F5FFB-2503-426A-821C-05E842BCF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AA6FFD-92F5-4710-B99F-761619872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87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3168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90B51-0D66-4A72-9B56-4BD0F9C6F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2C8282-50F9-4FA1-9EA6-7C5243A83E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F07288-4E69-4490-9E8D-01FD08E9CA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014A3C-A466-4F4F-A46D-35C46C21CE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49F14F-C248-41DE-AEF8-4B22B92E58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E24FAEA-1D3E-4DB7-9458-ADA78C78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4BB760-3BE8-4404-B3D1-F15894874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206ABA-8788-4B6B-83BA-B0B4535DC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56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689D1-1E6C-4AEF-AF0F-DB89435D1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C125E2-5D48-47E5-A594-C94B8AFA3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D5C7C9-F646-404B-B1C3-879010EE9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3F74D4-AC64-4116-B062-A8CDDEC37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262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2F7D71-55DD-4C70-9C76-5E2E94A6E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D900B6-FCE1-4E49-925B-38AEF9984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C846A-B502-4145-B391-0D8326697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54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08F5B-19B9-4C23-8129-6B47A963B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1E735-636B-4E4B-B576-56EE7FE4B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6401C8-D53A-4C1E-820E-A1B3E59375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EE87DE-F462-4121-998E-742E09BF3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8E0C07-1D06-45A6-BA63-A1CE341C9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6885EE-603B-4A08-A4C1-657E52B39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778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72312-F979-4436-861A-5465B1E46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D6D913-0C94-4324-A37A-276FADF12D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31ACB5-BC43-49A0-8BB2-217CFF1E5F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02E91F-9417-4A34-BEDA-7726B8D19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6E612-3193-4056-9EA0-A33F588D9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C5EBA1-EBAF-40CE-A5E9-E10119170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851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CC636-71D6-4E78-A571-F01AC6894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CA470-7422-4C8F-A2D5-882AE5EE03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09F3A-CBCD-4CF1-B9D7-6C6BB17D0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3B7EB-01F0-403B-8DE5-4948923A3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64DDB-CE55-4A2D-B2B9-51703F0CE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0129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5E3697-554F-4283-825B-95003F3286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C65337-B795-4633-B0D0-7E8F1EFCAD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DB290-D34F-40BB-973D-813265A0C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E90E3C-AB04-4C17-A7EA-46115C3A0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2DBADD-8821-4855-B4A6-2D5D006BF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4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9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96" y="12712712"/>
            <a:ext cx="7722606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86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3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87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4B87-42DC-4A4C-8744-20D3B1C667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696701-C493-478E-887B-4950E600C0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118BC6-28CD-4EFE-9923-B1684F160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A32752-981D-4D12-AA7D-29E380DE7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278F0-6F0C-4E04-AF89-53CE90AD2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301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E1D3E-E921-430A-BEF5-B91D038A5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10B84-D92C-45D1-8C1A-112C52315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E1E861-41CC-4559-9D1A-AA27AE7E6B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F5C84F-424E-4776-9119-CA0289351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25652-DDDE-4754-87C3-767984123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93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25171-96A8-490E-BFC3-F52B61CCB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BF7C91-7D80-4674-BBA8-CAEEBB9D0B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7411D-E781-4F70-9890-85A817D3A7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8489CE-6FCE-4E9F-AB15-90A44F00A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47C4-C5F9-4423-890B-BD1C2EFFD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07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7510B-86B5-486C-879F-9B2AA1FA2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7B6610-6155-4E8B-B167-8A6E8CF5B3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45AEE8-6572-4189-BD4C-63881A6793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853F56-B8D2-48CC-80CB-2BC5DAE12D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491E75-0287-44BD-BE55-3A913F3F3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34640A-5F99-4F52-9913-7DBF4946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72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20614-5009-49AF-9700-550BB11449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FBFCD1-4354-4B6F-9842-D7013CEF84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66A64A-26C5-4EC3-A9A0-4CB7FF8868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E3BCDB-2C57-4E1A-BC44-FE985B2331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BA246B-EFC5-4FA9-A5F1-F0D36C8789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66FCF0-05DA-4917-BA4D-AB7A44B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2EEB76-B61B-4DD3-BB35-E05CACDC5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172C7C-5A0C-496E-9573-589211DA3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65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 userDrawn="1"/>
        </p:nvGrpSpPr>
        <p:grpSpPr>
          <a:xfrm>
            <a:off x="150738" y="53788"/>
            <a:ext cx="22404461" cy="1714910"/>
            <a:chOff x="150738" y="53788"/>
            <a:chExt cx="22404461" cy="171491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7319738" y="228600"/>
              <a:ext cx="1523546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9"/>
            <p:cNvSpPr txBox="1"/>
            <p:nvPr userDrawn="1"/>
          </p:nvSpPr>
          <p:spPr>
            <a:xfrm>
              <a:off x="7319738" y="421542"/>
              <a:ext cx="13408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b="1" baseline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 P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10"/>
            <p:cNvSpPr txBox="1"/>
            <p:nvPr userDrawn="1"/>
          </p:nvSpPr>
          <p:spPr>
            <a:xfrm>
              <a:off x="3389759" y="199038"/>
              <a:ext cx="167149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ẢI TÍCH</a:t>
              </a:r>
              <a:endPara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12"/>
            <p:cNvSpPr txBox="1"/>
            <p:nvPr userDrawn="1"/>
          </p:nvSpPr>
          <p:spPr>
            <a:xfrm>
              <a:off x="5150826" y="392245"/>
              <a:ext cx="23241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b="1" baseline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IV</a:t>
              </a:r>
              <a:endPara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 userDrawn="1"/>
          </p:nvSpPr>
          <p:spPr>
            <a:xfrm>
              <a:off x="1776102" y="234643"/>
              <a:ext cx="1219403" cy="1200284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LỚP </a:t>
              </a:r>
              <a:r>
                <a:rPr 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  <a:endPara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568"/>
            <a:stretch/>
          </p:blipFill>
          <p:spPr>
            <a:xfrm>
              <a:off x="150738" y="53788"/>
              <a:ext cx="1487333" cy="1504950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 userDrawn="1"/>
        </p:nvCxnSpPr>
        <p:spPr>
          <a:xfrm>
            <a:off x="1613647" y="107576"/>
            <a:ext cx="22429694" cy="0"/>
          </a:xfrm>
          <a:prstGeom prst="line">
            <a:avLst/>
          </a:prstGeom>
          <a:ln w="76200">
            <a:solidFill>
              <a:srgbClr val="05860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F1222AED-974E-4600-9E50-C1A9C1E41E7A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4175" y="161365"/>
            <a:ext cx="1645004" cy="164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4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710" r:id="rId3"/>
    <p:sldLayoutId id="2147483735" r:id="rId4"/>
  </p:sldLayoutIdLst>
  <p:timing>
    <p:tnLst>
      <p:par>
        <p:cTn id="1" dur="indefinite" restart="never" nodeType="tmRoot"/>
      </p:par>
    </p:tnLst>
  </p:timing>
  <p:txStyles>
    <p:titleStyle>
      <a:lvl1pPr algn="ctr" defTabSz="2176894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36" indent="-816336" algn="l" defTabSz="2176894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726" indent="-680280" algn="l" defTabSz="2176894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11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9565" indent="-544224" algn="l" defTabSz="2176894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013" indent="-544224" algn="l" defTabSz="2176894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45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4908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354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1802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44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894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34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78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237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068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12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757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02F0FD15-DADF-4CD6-96A1-6D6D7F39E46D}"/>
              </a:ext>
            </a:extLst>
          </p:cNvPr>
          <p:cNvGrpSpPr/>
          <p:nvPr userDrawn="1"/>
        </p:nvGrpSpPr>
        <p:grpSpPr>
          <a:xfrm>
            <a:off x="1413348" y="228600"/>
            <a:ext cx="21159269" cy="1277470"/>
            <a:chOff x="1517851" y="228600"/>
            <a:chExt cx="21159269" cy="1277470"/>
          </a:xfrm>
        </p:grpSpPr>
        <p:sp>
          <p:nvSpPr>
            <p:cNvPr id="8" name="Rounded Rectangle 12">
              <a:extLst>
                <a:ext uri="{FF2B5EF4-FFF2-40B4-BE49-F238E27FC236}">
                  <a16:creationId xmlns:a16="http://schemas.microsoft.com/office/drawing/2014/main" id="{4B499B35-7864-41E8-9959-681F0A79FAE2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" name="Rounded Rectangle 11">
              <a:extLst>
                <a:ext uri="{FF2B5EF4-FFF2-40B4-BE49-F238E27FC236}">
                  <a16:creationId xmlns:a16="http://schemas.microsoft.com/office/drawing/2014/main" id="{D8143ED7-F0A5-4945-B9A0-46DBBE712B28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0" name="Rounded Rectangle 10">
              <a:extLst>
                <a:ext uri="{FF2B5EF4-FFF2-40B4-BE49-F238E27FC236}">
                  <a16:creationId xmlns:a16="http://schemas.microsoft.com/office/drawing/2014/main" id="{9F2D175E-DD24-4FC9-9970-91FB3E34791A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7B03027C-9817-4127-A886-7C20F4F2A466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2" name="TextBox 9">
              <a:extLst>
                <a:ext uri="{FF2B5EF4-FFF2-40B4-BE49-F238E27FC236}">
                  <a16:creationId xmlns:a16="http://schemas.microsoft.com/office/drawing/2014/main" id="{C57B98CB-C39A-4251-A62D-BDE2A075509B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KHẢO SÁT HÀM SỐ BẬC BỐN TRÙNG PH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ƠNG</a:t>
              </a:r>
            </a:p>
          </p:txBody>
        </p:sp>
        <p:sp>
          <p:nvSpPr>
            <p:cNvPr id="13" name="TextBox 10">
              <a:extLst>
                <a:ext uri="{FF2B5EF4-FFF2-40B4-BE49-F238E27FC236}">
                  <a16:creationId xmlns:a16="http://schemas.microsoft.com/office/drawing/2014/main" id="{37FB1973-C5D8-4E0A-B9FF-88C7D6B2649F}"/>
                </a:ext>
              </a:extLst>
            </p:cNvPr>
            <p:cNvSpPr txBox="1"/>
            <p:nvPr userDrawn="1"/>
          </p:nvSpPr>
          <p:spPr>
            <a:xfrm>
              <a:off x="3530641" y="336411"/>
              <a:ext cx="146604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FD92C2E6-743B-4787-A8C7-FE202F1E491C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UYÊN</a:t>
              </a:r>
              <a:endParaRPr lang="en-US" sz="32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Ề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762CC4B-9FE6-4FAC-AD8D-409C031140C4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HI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3B3A807-186B-4DF9-8F49-109E20B3D2E2}"/>
                </a:ext>
              </a:extLst>
            </p:cNvPr>
            <p:cNvSpPr txBox="1"/>
            <p:nvPr userDrawn="1"/>
          </p:nvSpPr>
          <p:spPr>
            <a:xfrm>
              <a:off x="1517851" y="881405"/>
              <a:ext cx="1911150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HPT QG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70E8D-244F-4A7D-8526-8B3E4ECB4F4F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0CE0A1F7-DE92-498C-A62F-429B9502E3CF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5576A4-ED25-4C4A-98FD-56E4063C741A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27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58CBE2-9CD5-4FDA-B985-EF9A96C2D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911341-A9E4-4130-92A8-62296C809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49676E-4DC2-4608-9B32-73E947EA84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226B1-34A6-4B08-84AA-8F32DAB7B988}" type="datetimeFigureOut">
              <a:rPr lang="en-US" smtClean="0"/>
              <a:t>21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85C03-7A17-41C8-AECA-CA1362598E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27F0D6-43D1-4718-8B92-0362143BAB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67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2.png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../media/image7.png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0.png"/><Relationship Id="rId5" Type="http://schemas.openxmlformats.org/officeDocument/2006/relationships/image" Target="../media/image391.png"/><Relationship Id="rId4" Type="http://schemas.openxmlformats.org/officeDocument/2006/relationships/image" Target="../media/image38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21.png"/><Relationship Id="rId7" Type="http://schemas.openxmlformats.org/officeDocument/2006/relationships/image" Target="../media/image45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10" Type="http://schemas.openxmlformats.org/officeDocument/2006/relationships/image" Target="../media/image480.png"/><Relationship Id="rId4" Type="http://schemas.openxmlformats.org/officeDocument/2006/relationships/image" Target="../media/image7.png"/><Relationship Id="rId9" Type="http://schemas.openxmlformats.org/officeDocument/2006/relationships/image" Target="../media/image4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2.png"/><Relationship Id="rId5" Type="http://schemas.openxmlformats.org/officeDocument/2006/relationships/image" Target="../media/image412.png"/><Relationship Id="rId4" Type="http://schemas.openxmlformats.org/officeDocument/2006/relationships/image" Target="../media/image40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41.png"/><Relationship Id="rId7" Type="http://schemas.openxmlformats.org/officeDocument/2006/relationships/image" Target="../media/image48.png"/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62.png"/><Relationship Id="rId7" Type="http://schemas.openxmlformats.org/officeDocument/2006/relationships/image" Target="../media/image5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png"/><Relationship Id="rId5" Type="http://schemas.openxmlformats.org/officeDocument/2006/relationships/image" Target="../media/image64.png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microsoft.com/office/2007/relationships/hdphoto" Target="../media/hdphoto2.wdp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84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0.png"/><Relationship Id="rId5" Type="http://schemas.openxmlformats.org/officeDocument/2006/relationships/image" Target="../media/image59.png"/><Relationship Id="rId10" Type="http://schemas.openxmlformats.org/officeDocument/2006/relationships/image" Target="../media/image280.png"/><Relationship Id="rId4" Type="http://schemas.openxmlformats.org/officeDocument/2006/relationships/image" Target="../media/image85.png"/><Relationship Id="rId9" Type="http://schemas.openxmlformats.org/officeDocument/2006/relationships/image" Target="../media/image27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40.png"/><Relationship Id="rId7" Type="http://schemas.openxmlformats.org/officeDocument/2006/relationships/image" Target="../media/image380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0.png"/><Relationship Id="rId11" Type="http://schemas.openxmlformats.org/officeDocument/2006/relationships/image" Target="../media/image42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Relationship Id="rId9" Type="http://schemas.openxmlformats.org/officeDocument/2006/relationships/image" Target="../media/image5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7" Type="http://schemas.openxmlformats.org/officeDocument/2006/relationships/image" Target="../media/image8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png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microsoft.com/office/2007/relationships/hdphoto" Target="../media/hdphoto2.wdp"/><Relationship Id="rId7" Type="http://schemas.openxmlformats.org/officeDocument/2006/relationships/image" Target="../media/image2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7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png"/><Relationship Id="rId12" Type="http://schemas.openxmlformats.org/officeDocument/2006/relationships/image" Target="../media/image8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9.png"/><Relationship Id="rId15" Type="http://schemas.openxmlformats.org/officeDocument/2006/relationships/image" Target="../media/image35.png"/><Relationship Id="rId10" Type="http://schemas.openxmlformats.org/officeDocument/2006/relationships/image" Target="../media/image8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-115730" y="-408709"/>
            <a:ext cx="24387175" cy="137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914355" y="6840362"/>
            <a:ext cx="16327006" cy="6494638"/>
          </a:xfrm>
          <a:prstGeom prst="roundRect">
            <a:avLst>
              <a:gd name="adj" fmla="val 4041"/>
            </a:avLst>
          </a:prstGeom>
          <a:noFill/>
          <a:ln w="28575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5" tIns="45698" rIns="91395" bIns="45698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64192" y="5916361"/>
            <a:ext cx="10820399" cy="1938948"/>
          </a:xfrm>
          <a:prstGeom prst="rect">
            <a:avLst/>
          </a:prstGeom>
          <a:solidFill>
            <a:schemeClr val="bg1"/>
          </a:solidFill>
        </p:spPr>
        <p:txBody>
          <a:bodyPr wrap="square" lIns="91395" tIns="45698" rIns="91395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6000" b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 smtClean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2: </a:t>
            </a:r>
            <a:r>
              <a:rPr lang="vi-VN" sz="6000" b="1" dirty="0" smtClean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CỘNG, TRỪ VÀ NHÂN </a:t>
            </a:r>
            <a:r>
              <a:rPr lang="en-US" sz="6000" b="1" dirty="0" smtClean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SỐ PHỨC</a:t>
            </a:r>
            <a:endParaRPr lang="en-US" sz="6600" b="1" dirty="0">
              <a:solidFill>
                <a:srgbClr val="007C00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2"/>
          <p:cNvGrpSpPr/>
          <p:nvPr/>
        </p:nvGrpSpPr>
        <p:grpSpPr>
          <a:xfrm>
            <a:off x="4176003" y="9296400"/>
            <a:ext cx="7645835" cy="917457"/>
            <a:chOff x="9065277" y="9828910"/>
            <a:chExt cx="7645325" cy="917563"/>
          </a:xfrm>
        </p:grpSpPr>
        <p:sp>
          <p:nvSpPr>
            <p:cNvPr id="48" name="Rectangle 47"/>
            <p:cNvSpPr/>
            <p:nvPr/>
          </p:nvSpPr>
          <p:spPr>
            <a:xfrm>
              <a:off x="10358325" y="9828910"/>
              <a:ext cx="6352277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 smtClean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 NHÂN SỐ PHỨC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28"/>
              <p:cNvGrpSpPr/>
              <p:nvPr/>
            </p:nvGrpSpPr>
            <p:grpSpPr>
              <a:xfrm>
                <a:off x="7469188" y="7651984"/>
                <a:ext cx="1371600" cy="768503"/>
                <a:chOff x="7469188" y="7651984"/>
                <a:chExt cx="1371600" cy="768503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92033" y="7651984"/>
                  <a:ext cx="641065" cy="7685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6173787" y="4520092"/>
            <a:ext cx="12997127" cy="1200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8" rIns="91395" bIns="45698" rtlCol="0">
            <a:spAutoFit/>
          </a:bodyPr>
          <a:lstStyle/>
          <a:p>
            <a:pPr algn="ctr"/>
            <a:r>
              <a:rPr lang="en-US" sz="7200" b="1" dirty="0" smtClean="0">
                <a:solidFill>
                  <a:srgbClr val="004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4: SỐ PHỨC</a:t>
            </a:r>
            <a:endParaRPr lang="en-US" sz="7200" b="1" dirty="0">
              <a:solidFill>
                <a:srgbClr val="004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311865" y="3494092"/>
            <a:ext cx="5531986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8" rIns="91395" bIns="45698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5400" b="1" dirty="0" smtClean="0">
                <a:solidFill>
                  <a:srgbClr val="113B1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 TÍCH</a:t>
            </a:r>
            <a:endParaRPr lang="en-US" sz="5400" b="1" dirty="0">
              <a:solidFill>
                <a:srgbClr val="113B1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8040597" y="1269811"/>
            <a:ext cx="5666624" cy="1877524"/>
            <a:chOff x="8723354" y="709373"/>
            <a:chExt cx="5666624" cy="1877524"/>
          </a:xfrm>
        </p:grpSpPr>
        <p:grpSp>
          <p:nvGrpSpPr>
            <p:cNvPr id="12" name="Group 11"/>
            <p:cNvGrpSpPr/>
            <p:nvPr/>
          </p:nvGrpSpPr>
          <p:grpSpPr>
            <a:xfrm>
              <a:off x="8723354" y="853722"/>
              <a:ext cx="4255674" cy="1733175"/>
              <a:chOff x="9844232" y="853722"/>
              <a:chExt cx="4255674" cy="1733175"/>
            </a:xfrm>
          </p:grpSpPr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4232" y="2350358"/>
                <a:ext cx="2238375" cy="236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11674418" y="925747"/>
                <a:ext cx="2425488" cy="13233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91395" tIns="45698" rIns="91395" bIns="45698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8000" b="1" dirty="0" smtClean="0">
                    <a:solidFill>
                      <a:srgbClr val="007C00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6600" b="1" dirty="0" smtClean="0">
                    <a:solidFill>
                      <a:srgbClr val="007C00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 </a:t>
                </a:r>
                <a:endParaRPr lang="en-US" sz="6600" b="1" dirty="0">
                  <a:solidFill>
                    <a:srgbClr val="007C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568"/>
              <a:stretch/>
            </p:blipFill>
            <p:spPr>
              <a:xfrm>
                <a:off x="10219752" y="853722"/>
                <a:ext cx="1487333" cy="1504950"/>
              </a:xfrm>
              <a:prstGeom prst="rect">
                <a:avLst/>
              </a:prstGeom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12974206" y="709373"/>
              <a:ext cx="1415772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  <a:endParaRPr lang="en-US" sz="9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12"/>
          <p:cNvGrpSpPr/>
          <p:nvPr/>
        </p:nvGrpSpPr>
        <p:grpSpPr>
          <a:xfrm>
            <a:off x="4176004" y="7902693"/>
            <a:ext cx="9226524" cy="917457"/>
            <a:chOff x="9065277" y="9828910"/>
            <a:chExt cx="9225909" cy="917563"/>
          </a:xfrm>
        </p:grpSpPr>
        <p:sp>
          <p:nvSpPr>
            <p:cNvPr id="45" name="Rectangle 44"/>
            <p:cNvSpPr/>
            <p:nvPr/>
          </p:nvSpPr>
          <p:spPr>
            <a:xfrm>
              <a:off x="10358325" y="9828910"/>
              <a:ext cx="7932861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 smtClean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 CỘNG, TRỪ SỐ PHỨC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0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997868" y="7651984"/>
                  <a:ext cx="429393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12"/>
          <p:cNvGrpSpPr/>
          <p:nvPr/>
        </p:nvGrpSpPr>
        <p:grpSpPr>
          <a:xfrm>
            <a:off x="4176002" y="10668000"/>
            <a:ext cx="6528350" cy="917457"/>
            <a:chOff x="9065277" y="9828910"/>
            <a:chExt cx="6527916" cy="917563"/>
          </a:xfrm>
        </p:grpSpPr>
        <p:sp>
          <p:nvSpPr>
            <p:cNvPr id="55" name="Rectangle 54"/>
            <p:cNvSpPr/>
            <p:nvPr/>
          </p:nvSpPr>
          <p:spPr>
            <a:xfrm>
              <a:off x="10358325" y="9828910"/>
              <a:ext cx="5234868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 smtClean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ÁP DỤNG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5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86197" y="7651984"/>
                  <a:ext cx="85273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9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D0BFB129-36F5-4B6E-99BA-ADA3502325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66B75F-8B56-45F9-8B9C-E9DB226694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39" name="Group 12"/>
          <p:cNvGrpSpPr/>
          <p:nvPr/>
        </p:nvGrpSpPr>
        <p:grpSpPr>
          <a:xfrm>
            <a:off x="4192585" y="12036543"/>
            <a:ext cx="12078521" cy="917457"/>
            <a:chOff x="9065277" y="9828910"/>
            <a:chExt cx="12077723" cy="917563"/>
          </a:xfrm>
        </p:grpSpPr>
        <p:sp>
          <p:nvSpPr>
            <p:cNvPr id="40" name="Rectangle 39"/>
            <p:cNvSpPr/>
            <p:nvPr/>
          </p:nvSpPr>
          <p:spPr>
            <a:xfrm>
              <a:off x="10358325" y="9828910"/>
              <a:ext cx="1078467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 smtClean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VÀ CỦNG CỐ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4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7786197" y="7651984"/>
                  <a:ext cx="85273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9811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44587" y="1550514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Xác định thành phần của số phức khi biết tổng, hiệu, tích các số phức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166738" y="6596720"/>
            <a:ext cx="21819676" cy="4267201"/>
            <a:chOff x="1270511" y="5867400"/>
            <a:chExt cx="21819676" cy="47209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4493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144587" y="3905469"/>
            <a:ext cx="21841827" cy="196306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/>
              <p:nvPr/>
            </p:nvSpPr>
            <p:spPr>
              <a:xfrm>
                <a:off x="4263365" y="9326078"/>
                <a:ext cx="113538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5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9C4E07A-82FA-4CAA-B380-D6F2C805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365" y="9326078"/>
                <a:ext cx="1135380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2845" t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649008" y="4994937"/>
            <a:ext cx="102451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4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800" b="1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" y="-1"/>
            <a:ext cx="238751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30238" y="6397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894349" y="7591214"/>
                <a:ext cx="1850461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349" y="7591214"/>
                <a:ext cx="18504615" cy="156966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316190" y="4998296"/>
                <a:ext cx="61376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)?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6190" y="4998296"/>
                <a:ext cx="6137641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383587" y="5016235"/>
                <a:ext cx="65594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7" y="5016235"/>
                <a:ext cx="655949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6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9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486399"/>
            <a:ext cx="21966798" cy="7944949"/>
            <a:chOff x="1270511" y="5867400"/>
            <a:chExt cx="21966798" cy="8789745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419332" y="6076998"/>
              <a:ext cx="21817977" cy="8580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8A2C46-10FC-43C4-9D7D-9054B9E9B183}"/>
              </a:ext>
            </a:extLst>
          </p:cNvPr>
          <p:cNvSpPr txBox="1"/>
          <p:nvPr/>
        </p:nvSpPr>
        <p:spPr>
          <a:xfrm>
            <a:off x="1373187" y="1572057"/>
            <a:ext cx="5677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endParaRPr lang="en-US" sz="4800" b="1" spc="-150" dirty="0">
              <a:solidFill>
                <a:srgbClr val="007C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A16A936-F5BD-4B71-BFC9-D2E7ED896D51}"/>
              </a:ext>
            </a:extLst>
          </p:cNvPr>
          <p:cNvSpPr txBox="1"/>
          <p:nvPr/>
        </p:nvSpPr>
        <p:spPr>
          <a:xfrm>
            <a:off x="4211869" y="11707106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(2; -1)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530285" y="3984870"/>
                <a:ext cx="108991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ì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4800" b="1" dirty="0" smtClean="0"/>
                  <a:t>: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285" y="3984870"/>
                <a:ext cx="10899138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2517" t="-18382" r="-162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6308387" y="4016238"/>
                <a:ext cx="608852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387" y="4016238"/>
                <a:ext cx="6088526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33482" y="6604431"/>
                <a:ext cx="193329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𝒊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(x; y)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82" y="6604431"/>
                <a:ext cx="19332905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451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11587" y="7503987"/>
                <a:ext cx="16965422" cy="4307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𝒊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4800" b="1" i="0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𝟑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7503987"/>
                <a:ext cx="16965422" cy="4307013"/>
              </a:xfrm>
              <a:prstGeom prst="rect">
                <a:avLst/>
              </a:prstGeom>
              <a:blipFill rotWithShape="1">
                <a:blip r:embed="rId5"/>
                <a:stretch>
                  <a:fillRect l="-1617" t="-3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Xác định thành phần của số phức khi biết tổng, hiệu, tích các số phức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66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8" grpId="0"/>
      <p:bldP spid="49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31518" y="1664346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7" y="250567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Ph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z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575311" y="8839199"/>
            <a:ext cx="21819676" cy="4267201"/>
            <a:chOff x="1270511" y="5867400"/>
            <a:chExt cx="21819676" cy="47209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4493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553160" y="6386813"/>
            <a:ext cx="21841827" cy="196306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407489" y="7086599"/>
                <a:ext cx="135701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9" y="7086599"/>
                <a:ext cx="13570190" cy="830997"/>
              </a:xfrm>
              <a:prstGeom prst="rect">
                <a:avLst/>
              </a:prstGeom>
              <a:blipFill>
                <a:blip r:embed="rId2"/>
                <a:stretch>
                  <a:fillRect l="-2022" t="-1532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6097588" y="9143999"/>
                <a:ext cx="10820399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+ (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8" y="9143999"/>
                <a:ext cx="10820399" cy="2636556"/>
              </a:xfrm>
              <a:prstGeom prst="rect">
                <a:avLst/>
              </a:prstGeom>
              <a:blipFill>
                <a:blip r:embed="rId3"/>
                <a:stretch>
                  <a:fillRect l="-2535" t="-5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/>
              <p:nvPr/>
            </p:nvSpPr>
            <p:spPr>
              <a:xfrm>
                <a:off x="5868987" y="11734799"/>
                <a:ext cx="11353800" cy="1159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1734799"/>
                <a:ext cx="11353800" cy="1159228"/>
              </a:xfrm>
              <a:prstGeom prst="rect">
                <a:avLst/>
              </a:prstGeom>
              <a:blipFill>
                <a:blip r:embed="rId4"/>
                <a:stretch>
                  <a:fillRect l="-2470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157448" y="3657600"/>
            <a:ext cx="22244547" cy="2390047"/>
            <a:chOff x="1157448" y="3657600"/>
            <a:chExt cx="22244547" cy="2390047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196438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/>
              <p:nvPr/>
            </p:nvSpPr>
            <p:spPr>
              <a:xfrm>
                <a:off x="1860758" y="4648200"/>
                <a:ext cx="21534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ơ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758" y="4648200"/>
                <a:ext cx="21534229" cy="830997"/>
              </a:xfrm>
              <a:prstGeom prst="rect">
                <a:avLst/>
              </a:prstGeom>
              <a:blipFill>
                <a:blip r:embed="rId6"/>
                <a:stretch>
                  <a:fillRect l="-1274" t="-16176" r="-28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82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648177" y="1552813"/>
            <a:ext cx="16793810" cy="861774"/>
            <a:chOff x="-143163" y="1552813"/>
            <a:chExt cx="18585150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-143163" y="1584757"/>
              <a:ext cx="151635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860941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7" y="250567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Ph</a:t>
            </a:r>
            <a:r>
              <a:rPr lang="vi-VN" sz="48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</a:t>
            </a:r>
            <a:r>
              <a:rPr lang="en-US" sz="48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ng</a:t>
            </a:r>
            <a:r>
              <a:rPr lang="en-US" sz="48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48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48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z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575311" y="5512482"/>
            <a:ext cx="21819676" cy="7441518"/>
            <a:chOff x="1270511" y="5884229"/>
            <a:chExt cx="21819676" cy="4802459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5476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84229"/>
              <a:ext cx="3444555" cy="752433"/>
              <a:chOff x="1224541" y="6322796"/>
              <a:chExt cx="3444555" cy="752433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84878" y="5334175"/>
                <a:ext cx="680423" cy="265766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152564" y="6379650"/>
                <a:ext cx="2516532" cy="496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553160" y="3415009"/>
            <a:ext cx="21841827" cy="196306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22061"/>
              <a:chOff x="1311958" y="3405486"/>
              <a:chExt cx="3251532" cy="1022061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734770" cy="10051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407489" y="4114795"/>
                <a:ext cx="105042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9" y="4114795"/>
                <a:ext cx="10504222" cy="830997"/>
              </a:xfrm>
              <a:prstGeom prst="rect">
                <a:avLst/>
              </a:prstGeom>
              <a:blipFill>
                <a:blip r:embed="rId2"/>
                <a:stretch>
                  <a:fillRect l="-261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/>
              <p:nvPr/>
            </p:nvSpPr>
            <p:spPr>
              <a:xfrm>
                <a:off x="4081545" y="11553525"/>
                <a:ext cx="1135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545" y="11553525"/>
                <a:ext cx="11353800" cy="830997"/>
              </a:xfrm>
              <a:prstGeom prst="rect">
                <a:avLst/>
              </a:prstGeom>
              <a:blipFill>
                <a:blip r:embed="rId3"/>
                <a:stretch>
                  <a:fillRect l="-2470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AFEA89-EB55-42A8-9051-F8F6024F6866}"/>
                  </a:ext>
                </a:extLst>
              </p:cNvPr>
              <p:cNvSpPr txBox="1"/>
              <p:nvPr/>
            </p:nvSpPr>
            <p:spPr>
              <a:xfrm>
                <a:off x="4214375" y="7082161"/>
                <a:ext cx="18914339" cy="3956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𝒊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AFEA89-EB55-42A8-9051-F8F6024F6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375" y="7082161"/>
                <a:ext cx="18914339" cy="3956019"/>
              </a:xfrm>
              <a:prstGeom prst="rect">
                <a:avLst/>
              </a:prstGeom>
              <a:blipFill>
                <a:blip r:embed="rId4"/>
                <a:stretch>
                  <a:fillRect l="-1450" t="-3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0EE8AF-69C0-4E88-A982-A3E1E5F0A381}"/>
                  </a:ext>
                </a:extLst>
              </p:cNvPr>
              <p:cNvSpPr txBox="1"/>
              <p:nvPr/>
            </p:nvSpPr>
            <p:spPr>
              <a:xfrm>
                <a:off x="9758445" y="9270443"/>
                <a:ext cx="3962400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0EE8AF-69C0-4E88-A982-A3E1E5F0A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445" y="9270443"/>
                <a:ext cx="3962400" cy="17400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3DDACB-C631-4158-B419-3E88D1197B67}"/>
                  </a:ext>
                </a:extLst>
              </p:cNvPr>
              <p:cNvSpPr txBox="1"/>
              <p:nvPr/>
            </p:nvSpPr>
            <p:spPr>
              <a:xfrm>
                <a:off x="14668284" y="9724958"/>
                <a:ext cx="46334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3DDACB-C631-4158-B419-3E88D1197B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284" y="9724958"/>
                <a:ext cx="463342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29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7C0F78-195D-4BF3-BCB2-E446D5C83973}"/>
              </a:ext>
            </a:extLst>
          </p:cNvPr>
          <p:cNvSpPr txBox="1"/>
          <p:nvPr/>
        </p:nvSpPr>
        <p:spPr>
          <a:xfrm>
            <a:off x="1906587" y="236220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Ph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z.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486399"/>
            <a:ext cx="21819676" cy="8001001"/>
            <a:chOff x="1270511" y="5867400"/>
            <a:chExt cx="21819676" cy="8851757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272210" y="6139010"/>
              <a:ext cx="21817977" cy="8580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834149" y="4013528"/>
                <a:ext cx="147340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149" y="4013528"/>
                <a:ext cx="14734098" cy="830997"/>
              </a:xfrm>
              <a:prstGeom prst="rect">
                <a:avLst/>
              </a:prstGeom>
              <a:blipFill>
                <a:blip r:embed="rId2"/>
                <a:stretch>
                  <a:fillRect l="-1862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/>
              <p:nvPr/>
            </p:nvSpPr>
            <p:spPr>
              <a:xfrm>
                <a:off x="5019865" y="12039600"/>
                <a:ext cx="1135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865" y="12039600"/>
                <a:ext cx="11353800" cy="830997"/>
              </a:xfrm>
              <a:prstGeom prst="rect">
                <a:avLst/>
              </a:prstGeom>
              <a:blipFill>
                <a:blip r:embed="rId3"/>
                <a:stretch>
                  <a:fillRect l="-24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5685BFD-AA62-4547-86C7-A1EBA65EBB5B}"/>
                  </a:ext>
                </a:extLst>
              </p:cNvPr>
              <p:cNvSpPr txBox="1"/>
              <p:nvPr/>
            </p:nvSpPr>
            <p:spPr>
              <a:xfrm>
                <a:off x="5166448" y="5978686"/>
                <a:ext cx="18914339" cy="5603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𝒊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𝒊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𝒊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𝒊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5685BFD-AA62-4547-86C7-A1EBA65EB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448" y="5978686"/>
                <a:ext cx="18914339" cy="5603714"/>
              </a:xfrm>
              <a:prstGeom prst="rect">
                <a:avLst/>
              </a:prstGeom>
              <a:blipFill>
                <a:blip r:embed="rId4"/>
                <a:stretch>
                  <a:fillRect l="-1483" t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90C1268-D9E0-4B49-85F5-E516E608CC95}"/>
                  </a:ext>
                </a:extLst>
              </p:cNvPr>
              <p:cNvSpPr txBox="1"/>
              <p:nvPr/>
            </p:nvSpPr>
            <p:spPr>
              <a:xfrm>
                <a:off x="10219722" y="10511135"/>
                <a:ext cx="42714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90C1268-D9E0-4B49-85F5-E516E608C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722" y="10511135"/>
                <a:ext cx="427149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291709" y="1526019"/>
            <a:ext cx="18391965" cy="861774"/>
            <a:chOff x="50022" y="1552813"/>
            <a:chExt cx="18391965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318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291709" y="1526019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7997" y="2226467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Cao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743195" y="11201400"/>
            <a:ext cx="21819676" cy="2209801"/>
            <a:chOff x="1270511" y="5867400"/>
            <a:chExt cx="21819676" cy="2444772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217316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56765" y="9771014"/>
            <a:ext cx="21841827" cy="1247870"/>
            <a:chOff x="1268078" y="3405486"/>
            <a:chExt cx="21841827" cy="150937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1239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847011" y="10080287"/>
                <a:ext cx="13796498" cy="858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giá trị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𝟓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𝟒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011" y="10080287"/>
                <a:ext cx="13796498" cy="858697"/>
              </a:xfrm>
              <a:prstGeom prst="rect">
                <a:avLst/>
              </a:prstGeom>
              <a:blipFill>
                <a:blip r:embed="rId2"/>
                <a:stretch>
                  <a:fillRect l="-1989"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407489" y="11747194"/>
                <a:ext cx="15773399" cy="1597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𝟔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9" y="11747194"/>
                <a:ext cx="15773399" cy="1597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165882" y="3214884"/>
            <a:ext cx="22244547" cy="6404040"/>
            <a:chOff x="1157448" y="3657600"/>
            <a:chExt cx="22244547" cy="6404040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5978378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2348458" y="4235141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để tính toá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444206" y="5062146"/>
                <a:ext cx="6515758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4800" b="1" i="0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206" y="5062146"/>
                <a:ext cx="6515758" cy="1008994"/>
              </a:xfrm>
              <a:prstGeom prst="rect">
                <a:avLst/>
              </a:prstGeom>
              <a:blipFill>
                <a:blip r:embed="rId5"/>
                <a:stretch>
                  <a:fillRect t="-1205" r="-4116" b="-2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487573" y="5121411"/>
            <a:ext cx="2580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2337372" y="5062146"/>
                <a:ext cx="7889532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7372" y="5062146"/>
                <a:ext cx="7889532" cy="10089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377743" y="6338743"/>
                <a:ext cx="10056214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43" y="6338743"/>
                <a:ext cx="10056214" cy="10089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2586192" y="6371429"/>
                <a:ext cx="9969652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6192" y="6371429"/>
                <a:ext cx="9969652" cy="10089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2814984" y="7893911"/>
                <a:ext cx="869385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84" y="7893911"/>
                <a:ext cx="8693855" cy="8477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2258898" y="7602397"/>
                <a:ext cx="10058073" cy="1141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898" y="7602397"/>
                <a:ext cx="10058073" cy="11419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889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4" grpId="0"/>
      <p:bldP spid="59" grpId="0"/>
      <p:bldP spid="4" grpId="0"/>
      <p:bldP spid="67" grpId="0"/>
      <p:bldP spid="71" grpId="0"/>
      <p:bldP spid="72" grpId="0"/>
      <p:bldP spid="73" grpId="0"/>
      <p:bldP spid="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57448" y="1581318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 Toán Lũy Thừa Bậc Cao Với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627915" y="5099522"/>
            <a:ext cx="21819676" cy="1990944"/>
            <a:chOff x="1270511" y="5867400"/>
            <a:chExt cx="21819676" cy="2202644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193103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27915" y="3503112"/>
            <a:ext cx="21841827" cy="1378297"/>
            <a:chOff x="1268078" y="3405486"/>
            <a:chExt cx="21841827" cy="1667138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28167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113648" y="3925579"/>
                <a:ext cx="1736693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𝟎𝟏𝟗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ạng đại số của số phức là gì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648" y="3925579"/>
                <a:ext cx="17366939" cy="847733"/>
              </a:xfrm>
              <a:prstGeom prst="rect">
                <a:avLst/>
              </a:prstGeom>
              <a:blipFill rotWithShape="1">
                <a:blip r:embed="rId2"/>
                <a:stretch>
                  <a:fillRect l="-1615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563804" y="5487336"/>
                <a:ext cx="19020423" cy="1603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𝟏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𝟏𝟖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=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04" y="5487336"/>
                <a:ext cx="19020423" cy="16031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34975" y="7215438"/>
            <a:ext cx="21841827" cy="2766762"/>
            <a:chOff x="1268078" y="3405486"/>
            <a:chExt cx="21841827" cy="3346574"/>
          </a:xfrm>
        </p:grpSpPr>
        <p:sp>
          <p:nvSpPr>
            <p:cNvPr id="67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29611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1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6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1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638990" y="10159282"/>
            <a:ext cx="21819676" cy="3328118"/>
            <a:chOff x="1270511" y="5867400"/>
            <a:chExt cx="21819676" cy="3682002"/>
          </a:xfrm>
        </p:grpSpPr>
        <p:sp>
          <p:nvSpPr>
            <p:cNvPr id="132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34103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34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2019257" y="8029643"/>
                <a:ext cx="20307307" cy="1634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𝒉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...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𝟎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𝟎𝟏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ổ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ao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i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257" y="8029643"/>
                <a:ext cx="20307307" cy="16341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Rectangle 98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5590791" y="10582267"/>
            <a:ext cx="9114152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4 số hạng liên tiếp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857131" y="11430000"/>
                <a:ext cx="14679856" cy="858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31" y="11430000"/>
                <a:ext cx="14679856" cy="8586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6384587" y="11437203"/>
                <a:ext cx="47110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7" y="11437203"/>
                <a:ext cx="4711099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480613" y="12351603"/>
            <a:ext cx="199999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+ 1 = 0.</a:t>
            </a:r>
          </a:p>
        </p:txBody>
      </p:sp>
    </p:spTree>
    <p:extLst>
      <p:ext uri="{BB962C8B-B14F-4D97-AF65-F5344CB8AC3E}">
        <p14:creationId xmlns:p14="http://schemas.microsoft.com/office/powerpoint/2010/main" val="58367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9" grpId="0"/>
      <p:bldP spid="103" grpId="0"/>
      <p:bldP spid="109" grpId="0"/>
      <p:bldP spid="1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63587" y="1552966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82587" y="1584757"/>
              <a:ext cx="9906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 Toán Lũy Thừa Bậc Cao Với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481482" y="6465518"/>
            <a:ext cx="21819676" cy="6945681"/>
            <a:chOff x="1270511" y="5867400"/>
            <a:chExt cx="21819676" cy="7684225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9"/>
              <a:ext cx="21817977" cy="74126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459331" y="3263735"/>
            <a:ext cx="21841827" cy="2912874"/>
            <a:chOff x="1268078" y="3405486"/>
            <a:chExt cx="21841827" cy="21595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7740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593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53958" y="7463006"/>
                <a:ext cx="205819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958" y="7463006"/>
                <a:ext cx="2058192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3650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630987" y="4228341"/>
                <a:ext cx="12524565" cy="1124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87" y="4228341"/>
                <a:ext cx="12524565" cy="1124475"/>
              </a:xfrm>
              <a:prstGeom prst="rect">
                <a:avLst/>
              </a:prstGeom>
              <a:blipFill rotWithShape="1">
                <a:blip r:embed="rId3"/>
                <a:stretch>
                  <a:fillRect l="-2240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12254657" y="8405766"/>
                <a:ext cx="10599248" cy="1141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𝟔𝟕𝟑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𝟔𝟕𝟑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4657" y="8405766"/>
                <a:ext cx="10599248" cy="11419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20931" y="9767059"/>
                <a:ext cx="15292456" cy="1141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𝟔𝟕𝟑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𝟕𝟑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31" y="9767059"/>
                <a:ext cx="15292456" cy="11419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051970" y="11519673"/>
                <a:ext cx="11808617" cy="977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𝟔𝟕𝟑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𝟕𝟑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970" y="11519673"/>
                <a:ext cx="11808617" cy="97712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541508" y="11582400"/>
                <a:ext cx="4129079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𝟕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508" y="11582400"/>
                <a:ext cx="4129079" cy="9260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567707" y="11582400"/>
                <a:ext cx="288668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7707" y="11582400"/>
                <a:ext cx="2886688" cy="84773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436585" y="8325817"/>
                <a:ext cx="9818072" cy="1141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585" y="8325817"/>
                <a:ext cx="9818072" cy="11419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313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7" grpId="0"/>
      <p:bldP spid="71" grpId="0"/>
      <p:bldP spid="11" grpId="0"/>
      <p:bldP spid="72" grpId="0"/>
      <p:bldP spid="13" grpId="0"/>
      <p:bldP spid="14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763587" y="1552966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82587" y="1584757"/>
              <a:ext cx="9906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 Toán Lũy Thừa Bậc Cao Với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459331" y="6943129"/>
            <a:ext cx="21819676" cy="6544271"/>
            <a:chOff x="1270511" y="5867400"/>
            <a:chExt cx="21819676" cy="7240132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6968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459331" y="3263736"/>
            <a:ext cx="21841827" cy="3610516"/>
            <a:chOff x="1268078" y="3405486"/>
            <a:chExt cx="21841827" cy="2676767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2291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593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1697502" y="4592113"/>
            <a:ext cx="75536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ho a, b, c là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36399" y="4058370"/>
                <a:ext cx="4442563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6399" y="4058370"/>
                <a:ext cx="4442563" cy="16413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0563" y="5725536"/>
                <a:ext cx="21793201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𝒛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𝒛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𝒄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563" y="5725536"/>
                <a:ext cx="21793201" cy="926087"/>
              </a:xfrm>
              <a:prstGeom prst="rect">
                <a:avLst/>
              </a:prstGeom>
              <a:blipFill>
                <a:blip r:embed="rId3"/>
                <a:stretch>
                  <a:fillRect l="-1287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55189" y="7758530"/>
                <a:ext cx="6168996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𝑻𝒂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ó: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89" y="7758530"/>
                <a:ext cx="6168996" cy="16413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00122" y="9512036"/>
                <a:ext cx="959897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acc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122" y="9512036"/>
                <a:ext cx="9598973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452767" y="10546874"/>
            <a:ext cx="2156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68005" y="10546874"/>
                <a:ext cx="16536643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𝒛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𝒛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𝒛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acc>
                            <m:accPr>
                              <m:chr m:val="̅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acc>
                            <m:accPr>
                              <m:chr m:val="̅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𝒛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005" y="10546874"/>
                <a:ext cx="16536643" cy="9260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316787" y="7824474"/>
                <a:ext cx="6507166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787" y="7824474"/>
                <a:ext cx="6507166" cy="16413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37851" y="11572867"/>
                <a:ext cx="1795002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𝒃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𝒄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𝒃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𝒄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𝒄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𝒄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acc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851" y="11572867"/>
                <a:ext cx="17950020" cy="84773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88126" y="12536999"/>
                <a:ext cx="871046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𝒃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𝒄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𝒄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126" y="12536999"/>
                <a:ext cx="8710461" cy="84773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5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52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839787" y="1690548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-303213" y="3474320"/>
            <a:ext cx="24690387" cy="9677400"/>
            <a:chOff x="1157448" y="3657600"/>
            <a:chExt cx="24089437" cy="9677400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7" y="4083262"/>
              <a:ext cx="23713618" cy="9251738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1860758" y="4648200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à hình học phẳng Oxy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257175" y="6086475"/>
            <a:ext cx="1916711" cy="4094359"/>
          </a:xfrm>
          <a:prstGeom prst="round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BIỂU DIỄN HÌNH HỌC SỐ PHỨC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222103" y="8198685"/>
            <a:ext cx="2689166" cy="11336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𝒚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ounded Rectangle 72"/>
          <p:cNvSpPr/>
          <p:nvPr/>
        </p:nvSpPr>
        <p:spPr>
          <a:xfrm>
            <a:off x="4966742" y="7746073"/>
            <a:ext cx="2170680" cy="975677"/>
          </a:xfrm>
          <a:prstGeom prst="roundRect">
            <a:avLst/>
          </a:prstGeom>
          <a:solidFill>
            <a:schemeClr val="bg1"/>
          </a:solidFill>
          <a:ln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144214" y="7119982"/>
            <a:ext cx="581417" cy="2767882"/>
            <a:chOff x="9586192" y="6978007"/>
            <a:chExt cx="1659419" cy="2767882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9586192" y="8129693"/>
              <a:ext cx="1376248" cy="1616196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9599520" y="6978007"/>
              <a:ext cx="1646091" cy="1151685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9983114" y="5973354"/>
            <a:ext cx="696962" cy="2162082"/>
            <a:chOff x="16250305" y="6611372"/>
            <a:chExt cx="1534459" cy="2162082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16250305" y="7684520"/>
              <a:ext cx="1534459" cy="108893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16250305" y="6611372"/>
              <a:ext cx="1534459" cy="1034298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7763234" y="9079766"/>
            <a:ext cx="2083111" cy="1539699"/>
            <a:chOff x="1126857" y="1286824"/>
            <a:chExt cx="2926734" cy="3989625"/>
          </a:xfrm>
        </p:grpSpPr>
        <p:sp>
          <p:nvSpPr>
            <p:cNvPr id="93" name="Flowchart: Alternate Process 92"/>
            <p:cNvSpPr/>
            <p:nvPr/>
          </p:nvSpPr>
          <p:spPr>
            <a:xfrm>
              <a:off x="1126857" y="1286824"/>
              <a:ext cx="2611549" cy="398962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1126857" y="1482385"/>
              <a:ext cx="2926734" cy="3429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endParaRPr kumimoji="0" lang="en-US" altLang="en-US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7879564" y="6406771"/>
            <a:ext cx="2130545" cy="1353109"/>
            <a:chOff x="1126858" y="2686907"/>
            <a:chExt cx="1782411" cy="1789932"/>
          </a:xfrm>
        </p:grpSpPr>
        <p:sp>
          <p:nvSpPr>
            <p:cNvPr id="117" name="Flowchart: Alternate Process 116"/>
            <p:cNvSpPr/>
            <p:nvPr/>
          </p:nvSpPr>
          <p:spPr>
            <a:xfrm>
              <a:off x="1126858" y="2695074"/>
              <a:ext cx="1729112" cy="178176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8" name="Rectangle 4"/>
            <p:cNvSpPr>
              <a:spLocks noChangeArrowheads="1"/>
            </p:cNvSpPr>
            <p:nvPr/>
          </p:nvSpPr>
          <p:spPr bwMode="auto">
            <a:xfrm>
              <a:off x="1173763" y="2686907"/>
              <a:ext cx="1735506" cy="1750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kumimoji="0" lang="en-US" altLang="en-US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Arrow Connector 118"/>
          <p:cNvCxnSpPr/>
          <p:nvPr/>
        </p:nvCxnSpPr>
        <p:spPr>
          <a:xfrm flipV="1">
            <a:off x="9622011" y="10018919"/>
            <a:ext cx="1561129" cy="35940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â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  <m:d>
                                  <m:dPr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í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𝒉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r>
                                  <a:rPr lang="en-US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6827064" y="5868217"/>
            <a:ext cx="894547" cy="2240187"/>
            <a:chOff x="17789180" y="5973354"/>
            <a:chExt cx="1442573" cy="2240187"/>
          </a:xfrm>
        </p:grpSpPr>
        <p:cxnSp>
          <p:nvCxnSpPr>
            <p:cNvPr id="120" name="Straight Arrow Connector 119"/>
            <p:cNvCxnSpPr/>
            <p:nvPr/>
          </p:nvCxnSpPr>
          <p:spPr>
            <a:xfrm>
              <a:off x="17789180" y="5973354"/>
              <a:ext cx="1442573" cy="115265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V="1">
              <a:off x="18402076" y="7077299"/>
              <a:ext cx="829677" cy="113624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4415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14" grpId="0"/>
      <p:bldP spid="67" grpId="0" animBg="1"/>
      <p:bldP spid="6" grpId="0"/>
      <p:bldP spid="73" grpId="0" animBg="1"/>
      <p:bldP spid="22" grpId="0"/>
      <p:bldP spid="24" grpId="0"/>
      <p:bldP spid="26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1178381" y="6166524"/>
            <a:ext cx="22160551" cy="3434676"/>
            <a:chOff x="1178381" y="7678008"/>
            <a:chExt cx="22160551" cy="3434676"/>
          </a:xfrm>
        </p:grpSpPr>
        <p:sp>
          <p:nvSpPr>
            <p:cNvPr id="72" name="Rounded Rectangle 71"/>
            <p:cNvSpPr/>
            <p:nvPr/>
          </p:nvSpPr>
          <p:spPr>
            <a:xfrm>
              <a:off x="1390107" y="8194281"/>
              <a:ext cx="21948825" cy="2918403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47192" y="7778782"/>
                <a:ext cx="33121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 quá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50" name="Group 49"/>
          <p:cNvGrpSpPr/>
          <p:nvPr/>
        </p:nvGrpSpPr>
        <p:grpSpPr>
          <a:xfrm>
            <a:off x="501801" y="1496156"/>
            <a:ext cx="17598028" cy="861774"/>
            <a:chOff x="36189" y="1552813"/>
            <a:chExt cx="18405798" cy="861774"/>
          </a:xfrm>
        </p:grpSpPr>
        <p:sp>
          <p:nvSpPr>
            <p:cNvPr id="51" name="Rounded Rectangle 50"/>
            <p:cNvSpPr/>
            <p:nvPr/>
          </p:nvSpPr>
          <p:spPr>
            <a:xfrm>
              <a:off x="36189" y="1584757"/>
              <a:ext cx="1336997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ỘNG, TRỪ 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057372" y="3589118"/>
            <a:ext cx="22244547" cy="2390047"/>
            <a:chOff x="1157448" y="3657600"/>
            <a:chExt cx="22244547" cy="2390047"/>
          </a:xfrm>
        </p:grpSpPr>
        <p:sp>
          <p:nvSpPr>
            <p:cNvPr id="57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196438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54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Quy tắc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62" name="Picture 6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64" name="Group 63"/>
          <p:cNvGrpSpPr/>
          <p:nvPr/>
        </p:nvGrpSpPr>
        <p:grpSpPr>
          <a:xfrm>
            <a:off x="501801" y="2421211"/>
            <a:ext cx="10253661" cy="861774"/>
            <a:chOff x="644526" y="2766774"/>
            <a:chExt cx="10253661" cy="861774"/>
          </a:xfrm>
        </p:grpSpPr>
        <p:sp>
          <p:nvSpPr>
            <p:cNvPr id="65" name="TextBox 6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573587" y="7239000"/>
                <a:ext cx="54831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7239000"/>
                <a:ext cx="54831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7239000"/>
                <a:ext cx="554568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7239000"/>
                <a:ext cx="5545685" cy="830997"/>
              </a:xfrm>
              <a:prstGeom prst="rect">
                <a:avLst/>
              </a:prstGeom>
              <a:blipFill>
                <a:blip r:embed="rId6"/>
                <a:stretch>
                  <a:fillRect l="-4945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573587" y="8389203"/>
                <a:ext cx="54831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8389203"/>
                <a:ext cx="548316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8389203"/>
                <a:ext cx="554568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8389203"/>
                <a:ext cx="5545685" cy="830997"/>
              </a:xfrm>
              <a:prstGeom prst="rect">
                <a:avLst/>
              </a:prstGeom>
              <a:blipFill>
                <a:blip r:embed="rId8"/>
                <a:stretch>
                  <a:fillRect l="-49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878387" y="4621512"/>
                <a:ext cx="15849600" cy="16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ừ đ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i</m:t>
                      </m:r>
                      <m:r>
                        <a:rPr lang="en-US" altLang="en-US" sz="48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m:rPr>
                          <m:nor/>
                        </m:rPr>
                        <a:rPr lang="en-US" altLang="en-US" sz="48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4621512"/>
                <a:ext cx="15849600" cy="16385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173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839787" y="1690548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534987" y="5753146"/>
            <a:ext cx="22869053" cy="7626995"/>
            <a:chOff x="1270511" y="5867400"/>
            <a:chExt cx="22869053" cy="78697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8"/>
              <a:ext cx="22867354" cy="759813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534987" y="3310342"/>
            <a:ext cx="22869053" cy="2429937"/>
            <a:chOff x="1268078" y="3405486"/>
            <a:chExt cx="22869053" cy="2732631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3"/>
              <a:ext cx="22869053" cy="23471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899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4264925" y="3848406"/>
                <a:ext cx="179902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số phức z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ì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25" y="3848406"/>
                <a:ext cx="17990210" cy="1569660"/>
              </a:xfrm>
              <a:prstGeom prst="rect">
                <a:avLst/>
              </a:prstGeom>
              <a:blipFill>
                <a:blip r:embed="rId2"/>
                <a:stretch>
                  <a:fillRect l="-1559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725022" y="6705813"/>
                <a:ext cx="14875196" cy="6674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𝐢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fr-F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48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fr-FR" sz="48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800" b="1" dirty="0"/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 smtClean="0">
                  <a:latin typeface="+mj-lt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en-US" sz="4800" b="1" dirty="0" smtClean="0">
                    <a:latin typeface="+mj-lt"/>
                  </a:rPr>
                  <a:t> </a:t>
                </a:r>
                <a:r>
                  <a:rPr lang="vi-VN" sz="4800" b="1" dirty="0" smtClean="0">
                    <a:latin typeface="+mj-lt"/>
                  </a:rPr>
                  <a:t>Vậy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đường thẳng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800" b="1" dirty="0" smtClean="0"/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22" y="6705813"/>
                <a:ext cx="14875196" cy="6674328"/>
              </a:xfrm>
              <a:prstGeom prst="rect">
                <a:avLst/>
              </a:prstGeom>
              <a:blipFill>
                <a:blip r:embed="rId3"/>
                <a:stretch>
                  <a:fillRect l="-1885" t="-2283" b="-3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5913305" y="5595196"/>
            <a:ext cx="8122185" cy="7688209"/>
            <a:chOff x="14937567" y="5102440"/>
            <a:chExt cx="8708340" cy="8834386"/>
          </a:xfrm>
        </p:grpSpPr>
        <p:graphicFrame>
          <p:nvGraphicFramePr>
            <p:cNvPr id="48" name="Content Placeholder 19">
              <a:extLst>
                <a:ext uri="{FF2B5EF4-FFF2-40B4-BE49-F238E27FC236}">
                  <a16:creationId xmlns:a16="http://schemas.microsoft.com/office/drawing/2014/main" id="{54E5CED5-7EE1-4C95-B0F6-88200A35CF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91752598"/>
                </p:ext>
              </p:extLst>
            </p:nvPr>
          </p:nvGraphicFramePr>
          <p:xfrm>
            <a:off x="15137983" y="5792161"/>
            <a:ext cx="7556231" cy="8144665"/>
          </p:xfrm>
          <a:graphic>
            <a:graphicData uri="http://schemas.openxmlformats.org/drawingml/2006/table">
              <a:tbl>
                <a:tblPr firstRow="1" bandRow="1">
                  <a:tableStyleId>{5940675A-B579-460E-94D1-54222C63F5DA}</a:tableStyleId>
                </a:tblPr>
                <a:tblGrid>
                  <a:gridCol w="880953">
                    <a:extLst>
                      <a:ext uri="{9D8B030D-6E8A-4147-A177-3AD203B41FA5}">
                        <a16:colId xmlns:a16="http://schemas.microsoft.com/office/drawing/2014/main" val="213720748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4300106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437042968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57288473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778437261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039973315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74323033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971861832"/>
                      </a:ext>
                    </a:extLst>
                  </a:gridCol>
                </a:tblGrid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870648646"/>
                    </a:ext>
                  </a:extLst>
                </a:tr>
                <a:tr h="953187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403614317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760713453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4159519242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611167803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565161158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653346519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642253990"/>
                    </a:ext>
                  </a:extLst>
                </a:tr>
              </a:tbl>
            </a:graphicData>
          </a:graphic>
        </p:graphicFrame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A00AC29B-F059-4EE4-870E-106F2A5B7FFB}"/>
                </a:ext>
              </a:extLst>
            </p:cNvPr>
            <p:cNvGrpSpPr/>
            <p:nvPr/>
          </p:nvGrpSpPr>
          <p:grpSpPr>
            <a:xfrm>
              <a:off x="14937567" y="5102440"/>
              <a:ext cx="8708340" cy="8734978"/>
              <a:chOff x="6861758" y="1508725"/>
              <a:chExt cx="4846878" cy="4925197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43C07B73-75CC-4792-B5C9-8332BDC6AF32}"/>
                  </a:ext>
                </a:extLst>
              </p:cNvPr>
              <p:cNvGrpSpPr/>
              <p:nvPr/>
            </p:nvGrpSpPr>
            <p:grpSpPr>
              <a:xfrm>
                <a:off x="6861758" y="1897622"/>
                <a:ext cx="4317186" cy="4536300"/>
                <a:chOff x="6861758" y="1897622"/>
                <a:chExt cx="4317186" cy="4536300"/>
              </a:xfrm>
            </p:grpSpPr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B6943FBE-CEC7-47DC-B4C5-560A855F1F8D}"/>
                    </a:ext>
                  </a:extLst>
                </p:cNvPr>
                <p:cNvCxnSpPr/>
                <p:nvPr/>
              </p:nvCxnSpPr>
              <p:spPr>
                <a:xfrm flipV="1">
                  <a:off x="6861758" y="4214481"/>
                  <a:ext cx="4317186" cy="28913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912ACE74-9D9E-4883-911A-15777BB1FD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102381" y="1897622"/>
                  <a:ext cx="3543" cy="453630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346F914-C098-4824-AE19-5870C950E9A3}"/>
                  </a:ext>
                </a:extLst>
              </p:cNvPr>
              <p:cNvSpPr txBox="1"/>
              <p:nvPr/>
            </p:nvSpPr>
            <p:spPr>
              <a:xfrm>
                <a:off x="9009990" y="1508725"/>
                <a:ext cx="344477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136BE94-8407-401B-9A96-565EF862C2EF}"/>
                  </a:ext>
                </a:extLst>
              </p:cNvPr>
              <p:cNvSpPr txBox="1"/>
              <p:nvPr/>
            </p:nvSpPr>
            <p:spPr>
              <a:xfrm>
                <a:off x="11099036" y="3692627"/>
                <a:ext cx="609600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23E1627-90ED-4E6C-B93D-7716A818D193}"/>
                  </a:ext>
                </a:extLst>
              </p:cNvPr>
              <p:cNvSpPr txBox="1"/>
              <p:nvPr/>
            </p:nvSpPr>
            <p:spPr>
              <a:xfrm>
                <a:off x="8625725" y="4214482"/>
                <a:ext cx="251764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21278543" y="9649691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9661187" y="7924800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21108987" y="9982200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19127787" y="7696200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8863988" y="7026266"/>
            <a:ext cx="3913717" cy="432753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908654" y="6318380"/>
            <a:ext cx="4573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5923D87-D465-4918-A047-E28C88C94281}"/>
              </a:ext>
            </a:extLst>
          </p:cNvPr>
          <p:cNvSpPr txBox="1"/>
          <p:nvPr/>
        </p:nvSpPr>
        <p:spPr>
          <a:xfrm>
            <a:off x="21252421" y="8766707"/>
            <a:ext cx="73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8000" dirty="0">
              <a:solidFill>
                <a:srgbClr val="0070C0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5923D87-D465-4918-A047-E28C88C94281}"/>
              </a:ext>
            </a:extLst>
          </p:cNvPr>
          <p:cNvSpPr txBox="1"/>
          <p:nvPr/>
        </p:nvSpPr>
        <p:spPr>
          <a:xfrm>
            <a:off x="20057528" y="7391400"/>
            <a:ext cx="518059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8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48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6" grpId="0" animBg="1"/>
      <p:bldP spid="79" grpId="0"/>
      <p:bldP spid="80" grpId="0"/>
      <p:bldP spid="9" grpId="0"/>
      <p:bldP spid="81" grpId="0"/>
      <p:bldP spid="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38253" y="1661909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749687" y="6831468"/>
            <a:ext cx="22569100" cy="6503532"/>
            <a:chOff x="1270511" y="5867400"/>
            <a:chExt cx="22569100" cy="6704477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9"/>
              <a:ext cx="22567401" cy="643286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611187" y="3617377"/>
            <a:ext cx="22707600" cy="2732622"/>
            <a:chOff x="1268078" y="3405486"/>
            <a:chExt cx="22707600" cy="3305281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1"/>
              <a:ext cx="22707600" cy="29198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3385140" y="4538719"/>
                <a:ext cx="179902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ễ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140" y="4538719"/>
                <a:ext cx="1799021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525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1966772" y="8269756"/>
                <a:ext cx="21090310" cy="3890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𝐢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 (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 (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772" y="8269756"/>
                <a:ext cx="21090310" cy="3890424"/>
              </a:xfrm>
              <a:prstGeom prst="rect">
                <a:avLst/>
              </a:prstGeom>
              <a:blipFill>
                <a:blip r:embed="rId3"/>
                <a:stretch>
                  <a:fillRect l="-1330" t="-3918" r="-1330" b="-7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97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54970" y="1555250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268541" y="217270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382586" y="5212369"/>
            <a:ext cx="14252180" cy="8618437"/>
            <a:chOff x="1270511" y="5867400"/>
            <a:chExt cx="14252180" cy="687645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1" y="6139010"/>
              <a:ext cx="14250480" cy="66048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483859" y="3063053"/>
            <a:ext cx="23510602" cy="2114692"/>
            <a:chOff x="1268078" y="3405486"/>
            <a:chExt cx="23510602" cy="2557854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3510602" cy="21723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3531365" y="3543409"/>
                <a:ext cx="2046309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ễ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|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365" y="3543409"/>
                <a:ext cx="20463095" cy="1569660"/>
              </a:xfrm>
              <a:prstGeom prst="rect">
                <a:avLst/>
              </a:prstGeom>
              <a:blipFill>
                <a:blip r:embed="rId2"/>
                <a:stretch>
                  <a:fillRect l="-1340" t="-8527" r="-47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79657" y="6381017"/>
                <a:ext cx="13777937" cy="6101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𝐢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endParaRPr lang="fr-F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 (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57" y="6381017"/>
                <a:ext cx="13777937" cy="6101991"/>
              </a:xfrm>
              <a:prstGeom prst="rect">
                <a:avLst/>
              </a:prstGeom>
              <a:blipFill>
                <a:blip r:embed="rId3"/>
                <a:stretch>
                  <a:fillRect l="-1991" t="-2498" r="-2035" b="-4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4857667" y="5078433"/>
            <a:ext cx="9628439" cy="8534401"/>
            <a:chOff x="14468116" y="5102440"/>
            <a:chExt cx="9628439" cy="8534401"/>
          </a:xfrm>
        </p:grpSpPr>
        <p:graphicFrame>
          <p:nvGraphicFramePr>
            <p:cNvPr id="48" name="Content Placeholder 19">
              <a:extLst>
                <a:ext uri="{FF2B5EF4-FFF2-40B4-BE49-F238E27FC236}">
                  <a16:creationId xmlns:a16="http://schemas.microsoft.com/office/drawing/2014/main" id="{54E5CED5-7EE1-4C95-B0F6-88200A35CF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13561505"/>
                </p:ext>
              </p:extLst>
            </p:nvPr>
          </p:nvGraphicFramePr>
          <p:xfrm>
            <a:off x="14468116" y="5469770"/>
            <a:ext cx="8780112" cy="8167071"/>
          </p:xfrm>
          <a:graphic>
            <a:graphicData uri="http://schemas.openxmlformats.org/drawingml/2006/table">
              <a:tbl>
                <a:tblPr firstRow="1" bandRow="1">
                  <a:tableStyleId>{5940675A-B579-460E-94D1-54222C63F5DA}</a:tableStyleId>
                </a:tblPr>
                <a:tblGrid>
                  <a:gridCol w="1097514">
                    <a:extLst>
                      <a:ext uri="{9D8B030D-6E8A-4147-A177-3AD203B41FA5}">
                        <a16:colId xmlns:a16="http://schemas.microsoft.com/office/drawing/2014/main" val="213720748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4300106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437042968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57288473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778437261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039973315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74323033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971861832"/>
                      </a:ext>
                    </a:extLst>
                  </a:gridCol>
                </a:tblGrid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870648646"/>
                    </a:ext>
                  </a:extLst>
                </a:tr>
                <a:tr h="1098303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403614317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760713453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4159519242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611167803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565161158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653346519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642253990"/>
                    </a:ext>
                  </a:extLst>
                </a:tr>
              </a:tbl>
            </a:graphicData>
          </a:graphic>
        </p:graphicFrame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A00AC29B-F059-4EE4-870E-106F2A5B7FFB}"/>
                </a:ext>
              </a:extLst>
            </p:cNvPr>
            <p:cNvGrpSpPr/>
            <p:nvPr/>
          </p:nvGrpSpPr>
          <p:grpSpPr>
            <a:xfrm>
              <a:off x="14520322" y="5102440"/>
              <a:ext cx="9576233" cy="8329053"/>
              <a:chOff x="6629528" y="1508725"/>
              <a:chExt cx="5329929" cy="4696317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43C07B73-75CC-4792-B5C9-8332BDC6AF32}"/>
                  </a:ext>
                </a:extLst>
              </p:cNvPr>
              <p:cNvGrpSpPr/>
              <p:nvPr/>
            </p:nvGrpSpPr>
            <p:grpSpPr>
              <a:xfrm>
                <a:off x="6629528" y="1668742"/>
                <a:ext cx="5105400" cy="4536300"/>
                <a:chOff x="6629528" y="1668742"/>
                <a:chExt cx="5105400" cy="4536300"/>
              </a:xfrm>
            </p:grpSpPr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B6943FBE-CEC7-47DC-B4C5-560A855F1F8D}"/>
                    </a:ext>
                  </a:extLst>
                </p:cNvPr>
                <p:cNvCxnSpPr/>
                <p:nvPr/>
              </p:nvCxnSpPr>
              <p:spPr>
                <a:xfrm>
                  <a:off x="6629528" y="4036210"/>
                  <a:ext cx="5105400" cy="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912ACE74-9D9E-4883-911A-15777BB1FD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024268" y="1668742"/>
                  <a:ext cx="3543" cy="453630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346F914-C098-4824-AE19-5870C950E9A3}"/>
                  </a:ext>
                </a:extLst>
              </p:cNvPr>
              <p:cNvSpPr txBox="1"/>
              <p:nvPr/>
            </p:nvSpPr>
            <p:spPr>
              <a:xfrm>
                <a:off x="9009990" y="1508725"/>
                <a:ext cx="344477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136BE94-8407-401B-9A96-565EF862C2EF}"/>
                  </a:ext>
                </a:extLst>
              </p:cNvPr>
              <p:cNvSpPr txBox="1"/>
              <p:nvPr/>
            </p:nvSpPr>
            <p:spPr>
              <a:xfrm>
                <a:off x="11349857" y="3888486"/>
                <a:ext cx="609600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23E1627-90ED-4E6C-B93D-7716A818D193}"/>
                  </a:ext>
                </a:extLst>
              </p:cNvPr>
              <p:cNvSpPr txBox="1"/>
              <p:nvPr/>
            </p:nvSpPr>
            <p:spPr>
              <a:xfrm>
                <a:off x="9096200" y="3468336"/>
                <a:ext cx="419883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8060987" y="10487891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cxnSp>
        <p:nvCxnSpPr>
          <p:cNvPr id="76" name="Straight Connector 75"/>
          <p:cNvCxnSpPr/>
          <p:nvPr/>
        </p:nvCxnSpPr>
        <p:spPr>
          <a:xfrm flipH="1">
            <a:off x="18170149" y="9580093"/>
            <a:ext cx="13577" cy="1104094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18254248" y="10612909"/>
            <a:ext cx="1042421" cy="19173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7726168" y="8591697"/>
            <a:ext cx="1063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9487817" y="10130005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7375187" y="10370403"/>
            <a:ext cx="453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" name="Oval 8"/>
          <p:cNvSpPr/>
          <p:nvPr/>
        </p:nvSpPr>
        <p:spPr>
          <a:xfrm flipH="1">
            <a:off x="17069711" y="9615710"/>
            <a:ext cx="2054532" cy="199439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89182" y="9628972"/>
            <a:ext cx="2061161" cy="200141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8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8" grpId="0"/>
      <p:bldP spid="79" grpId="0"/>
      <p:bldP spid="80" grpId="0"/>
      <p:bldP spid="9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306387" y="2457723"/>
            <a:ext cx="22612439" cy="10724878"/>
            <a:chOff x="1157448" y="3657600"/>
            <a:chExt cx="22368042" cy="10069160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656764" y="4091040"/>
              <a:ext cx="21868726" cy="9635720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3573241" cy="1006475"/>
              <a:chOff x="1157448" y="3657600"/>
              <a:chExt cx="3573241" cy="1006475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3436149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2671702" cy="866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</a:t>
                </a:r>
                <a:r>
                  <a:rPr lang="en-US" sz="5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ý</a:t>
                </a:r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9" name="Flowchart: Alternate Process 58"/>
          <p:cNvSpPr/>
          <p:nvPr/>
        </p:nvSpPr>
        <p:spPr>
          <a:xfrm>
            <a:off x="1919166" y="6087409"/>
            <a:ext cx="2537219" cy="4856944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PHÍM QUAN TRỌNG TRONG SỐ PHỨC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526683" y="6178984"/>
            <a:ext cx="2895602" cy="5711274"/>
            <a:chOff x="4497385" y="6377790"/>
            <a:chExt cx="2895602" cy="5711274"/>
          </a:xfrm>
        </p:grpSpPr>
        <p:grpSp>
          <p:nvGrpSpPr>
            <p:cNvPr id="71" name="Group 70"/>
            <p:cNvGrpSpPr/>
            <p:nvPr/>
          </p:nvGrpSpPr>
          <p:grpSpPr>
            <a:xfrm>
              <a:off x="4497386" y="6377790"/>
              <a:ext cx="2895601" cy="5711274"/>
              <a:chOff x="6808037" y="2960008"/>
              <a:chExt cx="1213810" cy="1117648"/>
            </a:xfrm>
          </p:grpSpPr>
          <p:cxnSp>
            <p:nvCxnSpPr>
              <p:cNvPr id="72" name="Straight Arrow Connector 71"/>
              <p:cNvCxnSpPr/>
              <p:nvPr/>
            </p:nvCxnSpPr>
            <p:spPr>
              <a:xfrm>
                <a:off x="6808037" y="3425232"/>
                <a:ext cx="1063579" cy="652424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6808038" y="2960008"/>
                <a:ext cx="1213809" cy="457311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V="1">
                <a:off x="6808037" y="3325453"/>
                <a:ext cx="1164745" cy="9978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Arrow Connector 80"/>
            <p:cNvCxnSpPr/>
            <p:nvPr/>
          </p:nvCxnSpPr>
          <p:spPr>
            <a:xfrm>
              <a:off x="4497385" y="8755122"/>
              <a:ext cx="2778556" cy="1573499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Flowchart: Alternate Process 110"/>
          <p:cNvSpPr/>
          <p:nvPr/>
        </p:nvSpPr>
        <p:spPr>
          <a:xfrm>
            <a:off x="15180829" y="11306787"/>
            <a:ext cx="4937558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Flowchart: Alternate Process 111"/>
          <p:cNvSpPr/>
          <p:nvPr/>
        </p:nvSpPr>
        <p:spPr>
          <a:xfrm>
            <a:off x="14981525" y="9526464"/>
            <a:ext cx="5136862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Flowchart: Alternate Process 112"/>
          <p:cNvSpPr/>
          <p:nvPr/>
        </p:nvSpPr>
        <p:spPr>
          <a:xfrm>
            <a:off x="14981524" y="7478134"/>
            <a:ext cx="5136863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Flowchart: Alternate Process 113"/>
          <p:cNvSpPr/>
          <p:nvPr/>
        </p:nvSpPr>
        <p:spPr>
          <a:xfrm>
            <a:off x="15073726" y="5459750"/>
            <a:ext cx="5181600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87807" y="5768824"/>
            <a:ext cx="61943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Thao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hức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013288" y="5802630"/>
                <a:ext cx="6094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3288" y="5802630"/>
                <a:ext cx="609461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7522650" y="7583059"/>
            <a:ext cx="21948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p:sp>
        <p:nvSpPr>
          <p:cNvPr id="18" name="Rectangle 17"/>
          <p:cNvSpPr/>
          <p:nvPr/>
        </p:nvSpPr>
        <p:spPr>
          <a:xfrm>
            <a:off x="7149832" y="11447590"/>
            <a:ext cx="19239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7394425" y="9648013"/>
            <a:ext cx="56525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ứ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694887" y="9653262"/>
                <a:ext cx="5645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887" y="9653262"/>
                <a:ext cx="56457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806690" y="11436526"/>
                <a:ext cx="205575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690" y="11436526"/>
                <a:ext cx="2055756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252787" y="5800099"/>
                <a:ext cx="465999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𝑶𝑫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𝑴𝑷𝑳𝑿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2787" y="5800099"/>
                <a:ext cx="4659994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017744" y="9869343"/>
                <a:ext cx="529356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𝒉𝒊𝒇𝒕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nj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7744" y="9869343"/>
                <a:ext cx="5293565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5358586" y="11613604"/>
                <a:ext cx="455419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𝒉𝒊𝒇𝒕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𝒚𝒑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𝒃𝒔</m:t>
                          </m:r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586" y="11613604"/>
                <a:ext cx="4554195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591277" y="7703192"/>
                <a:ext cx="13708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𝑵𝑮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1277" y="7703192"/>
                <a:ext cx="137088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>
            <a:off x="13518578" y="6178841"/>
            <a:ext cx="141820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9630919" y="8032297"/>
            <a:ext cx="5305868" cy="1414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13152747" y="10129815"/>
            <a:ext cx="141820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10795055" y="11890258"/>
            <a:ext cx="4342291" cy="4127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1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111" grpId="0" animBg="1"/>
      <p:bldP spid="112" grpId="0" animBg="1"/>
      <p:bldP spid="113" grpId="0" animBg="1"/>
      <p:bldP spid="1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17278" y="7183269"/>
            <a:ext cx="23009856" cy="6092140"/>
            <a:chOff x="1232586" y="5867400"/>
            <a:chExt cx="20982090" cy="4322317"/>
          </a:xfrm>
        </p:grpSpPr>
        <p:sp>
          <p:nvSpPr>
            <p:cNvPr id="53" name="Rounded Rectangle 52"/>
            <p:cNvSpPr/>
            <p:nvPr/>
          </p:nvSpPr>
          <p:spPr>
            <a:xfrm>
              <a:off x="1232586" y="6257680"/>
              <a:ext cx="20982090" cy="39320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25792" y="3153207"/>
            <a:ext cx="22875194" cy="3892097"/>
            <a:chOff x="1268078" y="3405486"/>
            <a:chExt cx="20752913" cy="2707364"/>
          </a:xfrm>
        </p:grpSpPr>
        <p:sp>
          <p:nvSpPr>
            <p:cNvPr id="62" name="Rounded Rectangle 61"/>
            <p:cNvSpPr/>
            <p:nvPr/>
          </p:nvSpPr>
          <p:spPr>
            <a:xfrm>
              <a:off x="1314784" y="3757176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680115" cy="66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965200" y="5739558"/>
            <a:ext cx="1037624" cy="12255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904604" y="4405095"/>
                <a:ext cx="23071454" cy="2565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phần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/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	   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1">
                        <a:latin typeface="Cambria Math"/>
                      </a:rPr>
                      <m:t>𝟒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7             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04" y="4405095"/>
                <a:ext cx="23071454" cy="2565574"/>
              </a:xfrm>
              <a:prstGeom prst="rect">
                <a:avLst/>
              </a:prstGeom>
              <a:blipFill>
                <a:blip r:embed="rId3"/>
                <a:stretch>
                  <a:fillRect t="-547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78268" y="8398635"/>
                <a:ext cx="19115272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Ta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có</a:t>
                </a: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: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           </a:t>
                </a: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(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                      </a:t>
                </a:r>
                <a:endParaRPr lang="en-US" sz="4800" b="1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en-US" sz="4800" b="1" dirty="0" smtClean="0">
                    <a:solidFill>
                      <a:prstClr val="black"/>
                    </a:solidFill>
                    <a:ea typeface="Calibri" panose="020F0502020204030204" pitchFamily="34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endParaRPr lang="en-US" sz="4800" b="1" dirty="0" smtClean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Vậy 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số phức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có phần thực là 4 và phần ảo là -7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268" y="8398635"/>
                <a:ext cx="19115272" cy="4339650"/>
              </a:xfrm>
              <a:prstGeom prst="rect">
                <a:avLst/>
              </a:prstGeom>
              <a:blipFill>
                <a:blip r:embed="rId4"/>
                <a:stretch>
                  <a:fillRect t="-2107" b="-5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904604" y="1943222"/>
            <a:ext cx="18391965" cy="861774"/>
            <a:chOff x="50022" y="1552813"/>
            <a:chExt cx="18391965" cy="861774"/>
          </a:xfrm>
        </p:grpSpPr>
        <p:sp>
          <p:nvSpPr>
            <p:cNvPr id="57" name="Rounded Rectangle 56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 CỦNG CỐ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783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07586" y="5366686"/>
            <a:ext cx="23009856" cy="7867494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07586" y="1284586"/>
            <a:ext cx="23276962" cy="3974921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655680" cy="556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475173" y="3542896"/>
            <a:ext cx="991688" cy="10692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636672" y="2600097"/>
                <a:ext cx="23071454" cy="1757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pt-BR" sz="4800" b="1" spc="-3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pt-BR" sz="4800" b="1" spc="-3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pt-BR" sz="4800" b="1" spc="-3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ính môđun của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pt-B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defTabSz="914400"/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672" y="2600097"/>
                <a:ext cx="23071454" cy="1757469"/>
              </a:xfrm>
              <a:prstGeom prst="rect">
                <a:avLst/>
              </a:prstGeom>
              <a:blipFill>
                <a:blip r:embed="rId3"/>
                <a:stretch>
                  <a:fillRect l="-1189" t="-5208" b="-17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000066" y="6138164"/>
                <a:ext cx="18661265" cy="3116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:r>
                  <a:rPr lang="en-US" sz="4800" b="1" u="sng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800" b="1" u="sng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m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y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914400"/>
                <a:r>
                  <a:rPr lang="en-US" sz="4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 =&gt; 2 =&gt; SHIFT =&gt;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yp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&gt; </a:t>
                </a:r>
                <a:r>
                  <a:rPr lang="vi-VN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+i+2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– 3</a:t>
                </a:r>
                <a:r>
                  <a:rPr lang="en-US" sz="4800" b="1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</a:p>
              <a:p>
                <a:pPr defTabSz="914400"/>
                <a:endParaRPr lang="en-US" sz="48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914400"/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Ra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066" y="6138164"/>
                <a:ext cx="18661265" cy="3116431"/>
              </a:xfrm>
              <a:prstGeom prst="rect">
                <a:avLst/>
              </a:prstGeom>
              <a:blipFill>
                <a:blip r:embed="rId4"/>
                <a:stretch>
                  <a:fillRect l="-1470" t="-4305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760113" y="9354604"/>
                <a:ext cx="17754600" cy="3201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:r>
                  <a:rPr lang="en-US" sz="4800" b="1" u="sng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800" b="1" u="sng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48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629920" algn="just" defTabSz="914400">
                  <a:lnSpc>
                    <a:spcPct val="115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vi-VN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 defTabSz="914400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914400"/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113" y="9354604"/>
                <a:ext cx="17754600" cy="3201454"/>
              </a:xfrm>
              <a:prstGeom prst="rect">
                <a:avLst/>
              </a:prstGeom>
              <a:blipFill>
                <a:blip r:embed="rId5"/>
                <a:stretch>
                  <a:fillRect l="-1580" t="-4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4921741" y="12195599"/>
                <a:ext cx="13197198" cy="932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ôđun của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pt-B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pt-B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pt-BR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21741" y="12195599"/>
                <a:ext cx="13197198" cy="932243"/>
              </a:xfrm>
              <a:prstGeom prst="rect">
                <a:avLst/>
              </a:prstGeom>
              <a:blipFill>
                <a:blip r:embed="rId6"/>
                <a:stretch>
                  <a:fillRect l="-2079" t="-3922" b="-3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812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13658" y="5479620"/>
            <a:ext cx="23009856" cy="7940997"/>
            <a:chOff x="1178227" y="5867400"/>
            <a:chExt cx="20982090" cy="829953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982090" cy="77395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87736" y="1353313"/>
            <a:ext cx="22661699" cy="3974921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631496" cy="556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672473" y="4115716"/>
            <a:ext cx="991688" cy="8877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791269" y="4164151"/>
                <a:ext cx="20203673" cy="88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. S = - 31     	            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31         	    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1             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11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269" y="4164151"/>
                <a:ext cx="20203673" cy="882678"/>
              </a:xfrm>
              <a:prstGeom prst="rect">
                <a:avLst/>
              </a:prstGeom>
              <a:blipFill>
                <a:blip r:embed="rId3"/>
                <a:stretch>
                  <a:fillRect t="-15862" b="-2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700176" y="2040323"/>
                <a:ext cx="18294766" cy="1887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fr-FR" sz="4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endParaRPr lang="fr-FR" sz="48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𝐒</m:t>
                    </m:r>
                    <m:r>
                      <a:rPr lang="en-US" sz="48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76" y="2040323"/>
                <a:ext cx="18294766" cy="1887440"/>
              </a:xfrm>
              <a:prstGeom prst="rect">
                <a:avLst/>
              </a:prstGeom>
              <a:blipFill>
                <a:blip r:embed="rId4"/>
                <a:stretch>
                  <a:fillRect l="-100" t="-4854" b="-1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1213658" y="6828763"/>
                <a:ext cx="23009856" cy="961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𝒛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658" y="6828763"/>
                <a:ext cx="23009856" cy="961032"/>
              </a:xfrm>
              <a:prstGeom prst="rect">
                <a:avLst/>
              </a:prstGeom>
              <a:blipFill>
                <a:blip r:embed="rId5"/>
                <a:stretch>
                  <a:fillRect t="-8228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7387" y="8016234"/>
                <a:ext cx="10350172" cy="961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   </m:t>
                          </m:r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</m:t>
                      </m:r>
                      <m:d>
                        <m:d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𝒃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8016234"/>
                <a:ext cx="10350172" cy="9610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901948" y="9096474"/>
                <a:ext cx="10578772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𝟕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𝒊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𝒊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948" y="9096474"/>
                <a:ext cx="10578772" cy="9417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76530" y="10085604"/>
                <a:ext cx="8913568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4800" b="1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530" y="10085604"/>
                <a:ext cx="8913568" cy="17400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974769" y="10180272"/>
                <a:ext cx="4030658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4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769" y="10180272"/>
                <a:ext cx="4030658" cy="17400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84819" y="12178997"/>
                <a:ext cx="10350172" cy="1241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marR="0" lvl="0" indent="0" algn="just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𝐒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𝟓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𝟏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lvl="0" indent="0" algn="just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819" y="12178997"/>
                <a:ext cx="10350172" cy="1241622"/>
              </a:xfrm>
              <a:prstGeom prst="rect">
                <a:avLst/>
              </a:prstGeom>
              <a:blipFill>
                <a:blip r:embed="rId10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673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  <p:bldP spid="50" grpId="0"/>
      <p:bldP spid="3" grpId="0"/>
      <p:bldP spid="4" grpId="0"/>
      <p:bldP spid="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653971" y="2333989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51515" y="5179374"/>
            <a:ext cx="23009856" cy="8384226"/>
            <a:chOff x="1178227" y="5867400"/>
            <a:chExt cx="20982090" cy="8526729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79667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1994101" cy="589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18466" y="1381031"/>
            <a:ext cx="22737899" cy="3631261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599149" cy="556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9203987" y="3852869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0501" y="3941019"/>
                <a:ext cx="2307145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914400"/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. S = </a:t>
                </a:r>
                <a14:m>
                  <m:oMath xmlns:m="http://schemas.openxmlformats.org/officeDocument/2006/math">
                    <m:r>
                      <a:rPr lang="el-GR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 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l-GR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	            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6</a:t>
                </a:r>
                <a14:m>
                  <m:oMath xmlns:m="http://schemas.openxmlformats.org/officeDocument/2006/math">
                    <m:r>
                      <a:rPr lang="el-GR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	   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8 </a:t>
                </a:r>
                <a14:m>
                  <m:oMath xmlns:m="http://schemas.openxmlformats.org/officeDocument/2006/math">
                    <m:r>
                      <a:rPr lang="el-GR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01" y="3941019"/>
                <a:ext cx="23071454" cy="830997"/>
              </a:xfrm>
              <a:prstGeom prst="rect">
                <a:avLst/>
              </a:prstGeom>
              <a:blipFill>
                <a:blip r:embed="rId3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88996" y="2043330"/>
            <a:ext cx="23067785" cy="743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914400">
              <a:lnSpc>
                <a:spcPct val="115000"/>
              </a:lnSpc>
              <a:spcBef>
                <a:spcPts val="600"/>
              </a:spcBef>
              <a:buClr>
                <a:srgbClr val="0000FF"/>
              </a:buClr>
              <a:tabLst>
                <a:tab pos="629920" algn="l"/>
              </a:tabLst>
            </a:pPr>
            <a:r>
              <a:rPr lang="fr-FR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764381" y="1787277"/>
                <a:ext cx="21192400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ập hợp các điểm biểu diễn số phức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ong mặt phẳng phức. Tính diện tích h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81" y="1787277"/>
                <a:ext cx="21192400" cy="1791260"/>
              </a:xfrm>
              <a:prstGeom prst="rect">
                <a:avLst/>
              </a:prstGeom>
              <a:blipFill>
                <a:blip r:embed="rId4"/>
                <a:stretch>
                  <a:fillRect t="-5102" b="-17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920924" y="6759268"/>
                <a:ext cx="42274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𝒊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kumimoji="0" lang="en-US" sz="4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924" y="6759268"/>
                <a:ext cx="4227439" cy="830997"/>
              </a:xfrm>
              <a:prstGeom prst="rect">
                <a:avLst/>
              </a:prstGeom>
              <a:blipFill>
                <a:blip r:embed="rId5"/>
                <a:stretch>
                  <a:fillRect l="-6484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6760326" y="6611606"/>
                <a:ext cx="11031803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vi-VN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vi-VN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𝒊</m:t>
                        </m:r>
                      </m:e>
                    </m:d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vi-VN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kumimoji="0" lang="vi-VN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vi-VN" sz="4800" b="1" i="0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kumimoji="0" lang="vi-VN" sz="48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vi-VN" sz="48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kumimoji="0" lang="en-US" sz="4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326" y="6611606"/>
                <a:ext cx="11031803" cy="9867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779684" y="8065698"/>
                <a:ext cx="13490424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vi-VN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vi-VN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kumimoji="0" lang="vi-VN" sz="4800" b="1" i="1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vi-VN" sz="4800" b="1" i="0" u="none" strike="noStrike" kern="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kumimoji="0" lang="vi-VN" sz="48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kumimoji="0" lang="vi-VN" sz="48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kumimoji="0" lang="en-US" sz="4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684" y="8065698"/>
                <a:ext cx="13490424" cy="986745"/>
              </a:xfrm>
              <a:prstGeom prst="rect">
                <a:avLst/>
              </a:prstGeom>
              <a:blipFill>
                <a:blip r:embed="rId7"/>
                <a:stretch>
                  <a:fillRect l="-2079" b="-30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7610299" y="9353810"/>
                <a:ext cx="715170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sSup>
                      <m:sSup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vi-VN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vi-VN" sz="48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vi-VN" sz="4800" b="1" i="0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kumimoji="0" lang="vi-VN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vi-VN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kumimoji="0" lang="vi-VN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vi-VN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vi-VN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kumimoji="0" lang="vi-VN" sz="4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0299" y="9353810"/>
                <a:ext cx="7151701" cy="847733"/>
              </a:xfrm>
              <a:prstGeom prst="rect">
                <a:avLst/>
              </a:prstGeom>
              <a:blipFill>
                <a:blip r:embed="rId8"/>
                <a:stretch>
                  <a:fillRect t="-15827" r="-2896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45133" y="10170833"/>
                <a:ext cx="22511232" cy="2640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Tập hợp các điểm biểu diễn số phức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là hình phẳng </a:t>
                </a: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nằm</a:t>
                </a:r>
                <a:endParaRPr lang="en-US" sz="4800" b="1" dirty="0" smtClean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trong đường tròn tâm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bán kính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và nằm </a:t>
                </a:r>
                <a:endParaRPr lang="en-US" sz="4800" b="1" dirty="0" smtClean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 smtClean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ngoài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đường tròn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bán kính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𝒓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133" y="10170833"/>
                <a:ext cx="22511232" cy="2640723"/>
              </a:xfrm>
              <a:prstGeom prst="rect">
                <a:avLst/>
              </a:prstGeom>
              <a:blipFill rotWithShape="1">
                <a:blip r:embed="rId9"/>
                <a:stretch>
                  <a:fillRect t="-3456" b="-8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27783" y="12602568"/>
                <a:ext cx="12765033" cy="961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Diện tích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phẳng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𝝅</m:t>
                    </m:r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  <m:sup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𝝅</m:t>
                    </m:r>
                    <m:r>
                      <a:rPr lang="vi-VN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  <m:sup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𝝅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783" y="12602568"/>
                <a:ext cx="12765033" cy="961032"/>
              </a:xfrm>
              <a:prstGeom prst="rect">
                <a:avLst/>
              </a:prstGeom>
              <a:blipFill>
                <a:blip r:embed="rId11"/>
                <a:stretch>
                  <a:fillRect t="-8228" r="-1194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052" y="5935779"/>
            <a:ext cx="544830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849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56" grpId="0"/>
      <p:bldP spid="57" grpId="0"/>
      <p:bldP spid="93" grpId="0"/>
      <p:bldP spid="94" grpId="0"/>
      <p:bldP spid="96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306387" y="2895031"/>
            <a:ext cx="23850600" cy="10820968"/>
            <a:chOff x="648847" y="3665441"/>
            <a:chExt cx="23419675" cy="10159376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648847" y="4083262"/>
              <a:ext cx="23419675" cy="974155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DBE7F46A-FC86-4909-B7F8-CB6678032C7A}"/>
                </a:ext>
              </a:extLst>
            </p:cNvPr>
            <p:cNvGrpSpPr/>
            <p:nvPr/>
          </p:nvGrpSpPr>
          <p:grpSpPr>
            <a:xfrm>
              <a:off x="1157448" y="3665441"/>
              <a:ext cx="998634" cy="998634"/>
              <a:chOff x="1157448" y="3665441"/>
              <a:chExt cx="998634" cy="998634"/>
            </a:xfrm>
          </p:grpSpPr>
          <p:pic>
            <p:nvPicPr>
              <p:cNvPr id="99" name="Picture 98">
                <a:extLst>
                  <a:ext uri="{FF2B5EF4-FFF2-40B4-BE49-F238E27FC236}">
                    <a16:creationId xmlns:a16="http://schemas.microsoft.com/office/drawing/2014/main" id="{A563B7D6-B87F-4B47-933B-D38C20B50A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64072" y="3672065"/>
                <a:ext cx="985387" cy="985387"/>
              </a:xfrm>
              <a:prstGeom prst="rect">
                <a:avLst/>
              </a:prstGeom>
            </p:spPr>
          </p:pic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85E50FB8-9E7A-4FF7-8AC4-3AF022184F13}"/>
                  </a:ext>
                </a:extLst>
              </p:cNvPr>
              <p:cNvSpPr/>
              <p:nvPr/>
            </p:nvSpPr>
            <p:spPr>
              <a:xfrm>
                <a:off x="1157448" y="3665441"/>
                <a:ext cx="998634" cy="998634"/>
              </a:xfrm>
              <a:prstGeom prst="ellipse">
                <a:avLst/>
              </a:pr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6690991" y="5831864"/>
            <a:ext cx="5540696" cy="4083548"/>
            <a:chOff x="2603327" y="4192143"/>
            <a:chExt cx="2526346" cy="2404052"/>
          </a:xfrm>
        </p:grpSpPr>
        <p:cxnSp>
          <p:nvCxnSpPr>
            <p:cNvPr id="134" name="Straight Arrow Connector 133"/>
            <p:cNvCxnSpPr/>
            <p:nvPr/>
          </p:nvCxnSpPr>
          <p:spPr>
            <a:xfrm>
              <a:off x="2603327" y="5401877"/>
              <a:ext cx="1842514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Group 134"/>
            <p:cNvGrpSpPr/>
            <p:nvPr/>
          </p:nvGrpSpPr>
          <p:grpSpPr>
            <a:xfrm>
              <a:off x="4445841" y="4192143"/>
              <a:ext cx="683832" cy="2404052"/>
              <a:chOff x="2438669" y="1943154"/>
              <a:chExt cx="683832" cy="2966088"/>
            </a:xfrm>
          </p:grpSpPr>
          <p:cxnSp>
            <p:nvCxnSpPr>
              <p:cNvPr id="136" name="Straight Arrow Connector 135"/>
              <p:cNvCxnSpPr/>
              <p:nvPr/>
            </p:nvCxnSpPr>
            <p:spPr>
              <a:xfrm flipV="1">
                <a:off x="2438669" y="1943154"/>
                <a:ext cx="683832" cy="1492554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/>
              <p:cNvGrpSpPr/>
              <p:nvPr/>
            </p:nvGrpSpPr>
            <p:grpSpPr>
              <a:xfrm>
                <a:off x="2438669" y="3390012"/>
                <a:ext cx="683832" cy="1519230"/>
                <a:chOff x="2438669" y="3390012"/>
                <a:chExt cx="683832" cy="1519230"/>
              </a:xfrm>
            </p:grpSpPr>
            <p:cxnSp>
              <p:nvCxnSpPr>
                <p:cNvPr id="138" name="Straight Arrow Connector 137"/>
                <p:cNvCxnSpPr/>
                <p:nvPr/>
              </p:nvCxnSpPr>
              <p:spPr>
                <a:xfrm>
                  <a:off x="2438669" y="3411281"/>
                  <a:ext cx="683832" cy="1497961"/>
                </a:xfrm>
                <a:prstGeom prst="straightConnector1">
                  <a:avLst/>
                </a:prstGeom>
                <a:ln w="57150">
                  <a:solidFill>
                    <a:srgbClr val="00206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Arrow Connector 138"/>
                <p:cNvCxnSpPr/>
                <p:nvPr/>
              </p:nvCxnSpPr>
              <p:spPr>
                <a:xfrm flipV="1">
                  <a:off x="2438669" y="3390012"/>
                  <a:ext cx="683832" cy="36186"/>
                </a:xfrm>
                <a:prstGeom prst="straightConnector1">
                  <a:avLst/>
                </a:prstGeom>
                <a:ln w="57150">
                  <a:solidFill>
                    <a:srgbClr val="00206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42" name="Flowchart: Alternate Process 141"/>
          <p:cNvSpPr/>
          <p:nvPr/>
        </p:nvSpPr>
        <p:spPr>
          <a:xfrm>
            <a:off x="4192587" y="7235119"/>
            <a:ext cx="2428607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584822" y="7086600"/>
                <a:ext cx="404751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22" y="7086600"/>
                <a:ext cx="4047518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549235" y="7942799"/>
                <a:ext cx="404751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235" y="7942799"/>
                <a:ext cx="4047518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3205025" y="6994910"/>
                <a:ext cx="5749523" cy="1363387"/>
              </a:xfrm>
              <a:prstGeom prst="rect">
                <a:avLst/>
              </a:prstGeom>
              <a:ln>
                <a:solidFill>
                  <a:schemeClr val="accent6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025" y="6994910"/>
                <a:ext cx="5749523" cy="136338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316787" y="9915412"/>
                <a:ext cx="12725400" cy="1552669"/>
              </a:xfrm>
              <a:prstGeom prst="rect">
                <a:avLst/>
              </a:prstGeom>
              <a:ln w="12700"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787" y="9915412"/>
                <a:ext cx="12725400" cy="15526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270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852322" y="4313004"/>
                <a:ext cx="9228617" cy="1569660"/>
              </a:xfrm>
              <a:prstGeom prst="rect">
                <a:avLst/>
              </a:prstGeom>
              <a:ln>
                <a:solidFill>
                  <a:schemeClr val="accent6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2322" y="4313004"/>
                <a:ext cx="9228617" cy="15696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760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30" grpId="0"/>
      <p:bldP spid="31" grpId="0"/>
      <p:bldP spid="35" grpId="0" build="allAtOnce" animBg="1"/>
      <p:bldP spid="36" grpId="0" animBg="1"/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221435"/>
            <a:ext cx="22781255" cy="5808765"/>
            <a:chOff x="1178227" y="5867400"/>
            <a:chExt cx="20773635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773635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889809" y="1586328"/>
            <a:ext cx="18391966" cy="861774"/>
            <a:chOff x="50021" y="1552813"/>
            <a:chExt cx="18391966" cy="861774"/>
          </a:xfrm>
        </p:grpSpPr>
        <p:sp>
          <p:nvSpPr>
            <p:cNvPr id="109" name="Rounded Rectangle 108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ỘNG, TRỪ 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877299" y="2567226"/>
            <a:ext cx="10253661" cy="861774"/>
            <a:chOff x="644526" y="2766774"/>
            <a:chExt cx="10253661" cy="861774"/>
          </a:xfrm>
        </p:grpSpPr>
        <p:sp>
          <p:nvSpPr>
            <p:cNvPr id="113" name="TextBox 11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83771" y="8669450"/>
                <a:ext cx="567072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771" y="8669450"/>
                <a:ext cx="5670720" cy="830997"/>
              </a:xfrm>
              <a:prstGeom prst="rect">
                <a:avLst/>
              </a:prstGeom>
              <a:blipFill>
                <a:blip r:embed="rId3"/>
                <a:stretch>
                  <a:fillRect l="-494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83787" y="8602270"/>
                <a:ext cx="587109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8602270"/>
                <a:ext cx="5871094" cy="830997"/>
              </a:xfrm>
              <a:prstGeom prst="rect">
                <a:avLst/>
              </a:prstGeom>
              <a:blipFill>
                <a:blip r:embed="rId4"/>
                <a:stretch>
                  <a:fillRect l="-477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5854881" y="8594843"/>
                <a:ext cx="205537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7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4881" y="8594843"/>
                <a:ext cx="2055371" cy="830997"/>
              </a:xfrm>
              <a:prstGeom prst="rect">
                <a:avLst/>
              </a:prstGeom>
              <a:blipFill>
                <a:blip r:embed="rId5"/>
                <a:stretch>
                  <a:fillRect l="-1365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48505" y="9745097"/>
                <a:ext cx="57059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505" y="9745097"/>
                <a:ext cx="5705986" cy="830997"/>
              </a:xfrm>
              <a:prstGeom prst="rect">
                <a:avLst/>
              </a:prstGeom>
              <a:blipFill>
                <a:blip r:embed="rId6"/>
                <a:stretch>
                  <a:fillRect l="-49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83787" y="9797508"/>
                <a:ext cx="65074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4800" b="1" dirty="0"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9797508"/>
                <a:ext cx="6507422" cy="830997"/>
              </a:xfrm>
              <a:prstGeom prst="rect">
                <a:avLst/>
              </a:prstGeom>
              <a:blipFill>
                <a:blip r:embed="rId7"/>
                <a:stretch>
                  <a:fillRect l="-4311" t="-1824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6551546" y="9797508"/>
                <a:ext cx="259500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-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546" y="9797508"/>
                <a:ext cx="2595006" cy="830997"/>
              </a:xfrm>
              <a:prstGeom prst="rect">
                <a:avLst/>
              </a:prstGeom>
              <a:blipFill>
                <a:blip r:embed="rId8"/>
                <a:stretch>
                  <a:fillRect l="-1056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Round Same Side Corner Rectangle 23">
            <a:extLst>
              <a:ext uri="{FF2B5EF4-FFF2-40B4-BE49-F238E27FC236}">
                <a16:creationId xmlns:a16="http://schemas.microsoft.com/office/drawing/2014/main" id="{71516105-C86E-4431-836A-0B2BBC15B57F}"/>
              </a:ext>
            </a:extLst>
          </p:cNvPr>
          <p:cNvSpPr/>
          <p:nvPr/>
        </p:nvSpPr>
        <p:spPr>
          <a:xfrm rot="5400000">
            <a:off x="2138234" y="7212750"/>
            <a:ext cx="861402" cy="3001096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E8C3E48-9ED1-4624-846F-81AB6F46CE0B}"/>
              </a:ext>
            </a:extLst>
          </p:cNvPr>
          <p:cNvSpPr/>
          <p:nvPr/>
        </p:nvSpPr>
        <p:spPr>
          <a:xfrm>
            <a:off x="1316962" y="8337025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 Same Side Corner Rectangle 23">
            <a:extLst>
              <a:ext uri="{FF2B5EF4-FFF2-40B4-BE49-F238E27FC236}">
                <a16:creationId xmlns:a16="http://schemas.microsoft.com/office/drawing/2014/main" id="{1D6A6034-1B6D-4DA9-AFFB-2C3E74AC5165}"/>
              </a:ext>
            </a:extLst>
          </p:cNvPr>
          <p:cNvSpPr/>
          <p:nvPr/>
        </p:nvSpPr>
        <p:spPr>
          <a:xfrm rot="5400000">
            <a:off x="2165186" y="9729695"/>
            <a:ext cx="861402" cy="2996407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04A23F90-A06C-4858-9A08-32B6C47D436A}"/>
              </a:ext>
            </a:extLst>
          </p:cNvPr>
          <p:cNvSpPr/>
          <p:nvPr/>
        </p:nvSpPr>
        <p:spPr>
          <a:xfrm>
            <a:off x="1341570" y="10699225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07192" y="11437203"/>
            <a:ext cx="74206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io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059470" y="3586770"/>
            <a:ext cx="22868917" cy="2433030"/>
            <a:chOff x="1268078" y="3405486"/>
            <a:chExt cx="22868917" cy="2942905"/>
          </a:xfrm>
        </p:grpSpPr>
        <p:sp>
          <p:nvSpPr>
            <p:cNvPr id="12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1"/>
              <a:ext cx="22868917" cy="25574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2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932067" y="5063510"/>
                <a:ext cx="567072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7" y="5063510"/>
                <a:ext cx="5670720" cy="830997"/>
              </a:xfrm>
              <a:prstGeom prst="rect">
                <a:avLst/>
              </a:prstGeom>
              <a:blipFill>
                <a:blip r:embed="rId9"/>
                <a:stretch>
                  <a:fillRect l="-483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90067" y="5023941"/>
                <a:ext cx="57059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0067" y="5023941"/>
                <a:ext cx="5705986" cy="830997"/>
              </a:xfrm>
              <a:prstGeom prst="rect">
                <a:avLst/>
              </a:prstGeom>
              <a:blipFill>
                <a:blip r:embed="rId10"/>
                <a:stretch>
                  <a:fillRect l="-480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11945266" y="11430000"/>
            <a:ext cx="51251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n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 + 2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608914" y="4075175"/>
            <a:ext cx="15359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4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6" grpId="0"/>
      <p:bldP spid="97" grpId="0"/>
      <p:bldP spid="98" grpId="0"/>
      <p:bldP spid="99" grpId="0"/>
      <p:bldP spid="100" grpId="0"/>
      <p:bldP spid="103" grpId="0" animBg="1"/>
      <p:bldP spid="104" grpId="0"/>
      <p:bldP spid="105" grpId="0" animBg="1"/>
      <p:bldP spid="106" grpId="0"/>
      <p:bldP spid="119" grpId="0"/>
      <p:bldP spid="92" grpId="0"/>
      <p:bldP spid="94" grpId="0"/>
      <p:bldP spid="152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1178381" y="6248400"/>
            <a:ext cx="22160551" cy="4648200"/>
            <a:chOff x="1178381" y="7678008"/>
            <a:chExt cx="22160551" cy="4648200"/>
          </a:xfrm>
        </p:grpSpPr>
        <p:sp>
          <p:nvSpPr>
            <p:cNvPr id="72" name="Rounded Rectangle 71"/>
            <p:cNvSpPr/>
            <p:nvPr/>
          </p:nvSpPr>
          <p:spPr>
            <a:xfrm>
              <a:off x="1390107" y="8194281"/>
              <a:ext cx="21948825" cy="4131927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47192" y="7778782"/>
                <a:ext cx="33121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 quá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50" name="Group 49"/>
          <p:cNvGrpSpPr/>
          <p:nvPr/>
        </p:nvGrpSpPr>
        <p:grpSpPr>
          <a:xfrm>
            <a:off x="501801" y="1554423"/>
            <a:ext cx="18391966" cy="861774"/>
            <a:chOff x="50021" y="1552813"/>
            <a:chExt cx="18391966" cy="861774"/>
          </a:xfrm>
        </p:grpSpPr>
        <p:sp>
          <p:nvSpPr>
            <p:cNvPr id="51" name="Rounded Rectangle 50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 </a:t>
              </a:r>
              <a:r>
                <a:rPr lang="vi-VN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</a:t>
              </a: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057372" y="3200400"/>
            <a:ext cx="22244547" cy="2949676"/>
            <a:chOff x="1157448" y="3657600"/>
            <a:chExt cx="22244547" cy="2949676"/>
          </a:xfrm>
        </p:grpSpPr>
        <p:sp>
          <p:nvSpPr>
            <p:cNvPr id="57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2524014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54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Quy tắc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62" name="Picture 6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64" name="Group 63"/>
          <p:cNvGrpSpPr/>
          <p:nvPr/>
        </p:nvGrpSpPr>
        <p:grpSpPr>
          <a:xfrm>
            <a:off x="501801" y="2421211"/>
            <a:ext cx="10253661" cy="861774"/>
            <a:chOff x="644526" y="2766774"/>
            <a:chExt cx="10253661" cy="861774"/>
          </a:xfrm>
        </p:grpSpPr>
        <p:sp>
          <p:nvSpPr>
            <p:cNvPr id="65" name="TextBox 6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5487987" y="7320876"/>
                <a:ext cx="497879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7320876"/>
                <a:ext cx="497879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7320876"/>
                <a:ext cx="69699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7320876"/>
                <a:ext cx="6969921" cy="847733"/>
              </a:xfrm>
              <a:prstGeom prst="rect">
                <a:avLst/>
              </a:prstGeom>
              <a:blipFill>
                <a:blip r:embed="rId6"/>
                <a:stretch>
                  <a:fillRect l="-3934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887787" y="4232794"/>
                <a:ext cx="18592800" cy="2393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eo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uy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â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ai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oi</m:t>
                    </m:r>
                    <m:r>
                      <a:rPr lang="en-US" alt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/>
              </a:p>
              <a:p>
                <a:r>
                  <a:rPr lang="en-US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4232794"/>
                <a:ext cx="18592800" cy="2393989"/>
              </a:xfrm>
              <a:prstGeom prst="rect">
                <a:avLst/>
              </a:prstGeom>
              <a:blipFill>
                <a:blip r:embed="rId7"/>
                <a:stretch>
                  <a:fillRect l="-1508" t="-3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821987" y="8547279"/>
                <a:ext cx="62166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1987" y="8547279"/>
                <a:ext cx="6216638" cy="830997"/>
              </a:xfrm>
              <a:prstGeom prst="rect">
                <a:avLst/>
              </a:prstGeom>
              <a:blipFill>
                <a:blip r:embed="rId8"/>
                <a:stretch>
                  <a:fillRect l="-441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5544024" y="9677400"/>
                <a:ext cx="497879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024" y="9677400"/>
                <a:ext cx="497879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801824" y="9601200"/>
                <a:ext cx="649716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824" y="9601200"/>
                <a:ext cx="6497163" cy="830997"/>
              </a:xfrm>
              <a:prstGeom prst="rect">
                <a:avLst/>
              </a:prstGeom>
              <a:blipFill>
                <a:blip r:embed="rId10"/>
                <a:stretch>
                  <a:fillRect l="-43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3740889" y="7320876"/>
            <a:ext cx="12898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3735387" y="9525000"/>
            <a:ext cx="1752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097587" y="11582400"/>
            <a:ext cx="17241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altLang="en-US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082036" y="10972800"/>
            <a:ext cx="22219883" cy="2372125"/>
            <a:chOff x="1178381" y="7678008"/>
            <a:chExt cx="22219883" cy="2372125"/>
          </a:xfrm>
        </p:grpSpPr>
        <p:sp>
          <p:nvSpPr>
            <p:cNvPr id="54" name="Rounded Rectangle 53"/>
            <p:cNvSpPr/>
            <p:nvPr/>
          </p:nvSpPr>
          <p:spPr>
            <a:xfrm>
              <a:off x="5962107" y="7906609"/>
              <a:ext cx="17436157" cy="2143524"/>
            </a:xfrm>
            <a:prstGeom prst="roundRect">
              <a:avLst>
                <a:gd name="adj" fmla="val 4611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347192" y="7778782"/>
                <a:ext cx="30620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ính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6346332" y="11451342"/>
            <a:ext cx="1699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ứ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ất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r>
              <a:rPr lang="en-US" alt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altLang="en-US" sz="4800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altLang="en-US" sz="4800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altLang="en-US" sz="48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289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/>
      <p:bldP spid="32" grpId="0"/>
      <p:bldP spid="33" grpId="0"/>
      <p:bldP spid="34" grpId="0"/>
      <p:bldP spid="35" grpId="0"/>
      <p:bldP spid="36" grpId="0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19057" y="6329705"/>
            <a:ext cx="22781255" cy="7157694"/>
            <a:chOff x="1178227" y="5867400"/>
            <a:chExt cx="20773635" cy="6878163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6"/>
              <a:ext cx="20773635" cy="6318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877299" y="1615826"/>
            <a:ext cx="18391966" cy="861774"/>
            <a:chOff x="50021" y="1552813"/>
            <a:chExt cx="18391966" cy="861774"/>
          </a:xfrm>
        </p:grpSpPr>
        <p:sp>
          <p:nvSpPr>
            <p:cNvPr id="109" name="Rounded Rectangle 108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 </a:t>
              </a:r>
              <a:r>
                <a:rPr lang="vi-VN" sz="4800" b="1" spc="-150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</a:t>
              </a: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877299" y="2567226"/>
            <a:ext cx="10253661" cy="861774"/>
            <a:chOff x="644526" y="2766774"/>
            <a:chExt cx="10253661" cy="861774"/>
          </a:xfrm>
        </p:grpSpPr>
        <p:sp>
          <p:nvSpPr>
            <p:cNvPr id="113" name="TextBox 11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smtClean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3" name="Rectangle 92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192587" y="7336118"/>
            <a:ext cx="77193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pl-PL" sz="4800" b="1" dirty="0" smtClean="0">
                <a:latin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Cambria Math" panose="02040503050406030204" pitchFamily="18" charset="0"/>
                <a:cs typeface="Times New Roman" panose="02020603050405020304" pitchFamily="18" charset="0"/>
              </a:rPr>
              <a:t>𝟑+𝟒𝒊)+(𝟏−𝟐𝒊)(𝟓+𝟐𝒊</a:t>
            </a:r>
            <a:r>
              <a:rPr lang="en-US" sz="4800" b="1" dirty="0" smtClean="0">
                <a:latin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315640" y="8189948"/>
                <a:ext cx="88707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640" y="8189948"/>
                <a:ext cx="8870762" cy="830997"/>
              </a:xfrm>
              <a:prstGeom prst="rect">
                <a:avLst/>
              </a:prstGeom>
              <a:blipFill>
                <a:blip r:embed="rId4"/>
                <a:stretch>
                  <a:fillRect l="-3162" t="-16058" r="-2131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9001948" y="8245117"/>
                <a:ext cx="26975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1948" y="8245117"/>
                <a:ext cx="2697598" cy="830997"/>
              </a:xfrm>
              <a:prstGeom prst="rect">
                <a:avLst/>
              </a:prstGeom>
              <a:blipFill>
                <a:blip r:embed="rId5"/>
                <a:stretch>
                  <a:fillRect l="-1015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3186402" y="8214807"/>
                <a:ext cx="58278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6402" y="8214807"/>
                <a:ext cx="5827814" cy="830997"/>
              </a:xfrm>
              <a:prstGeom prst="rect">
                <a:avLst/>
              </a:prstGeom>
              <a:blipFill>
                <a:blip r:embed="rId6"/>
                <a:stretch>
                  <a:fillRect l="-470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Round Same Side Corner Rectangle 23">
            <a:extLst>
              <a:ext uri="{FF2B5EF4-FFF2-40B4-BE49-F238E27FC236}">
                <a16:creationId xmlns:a16="http://schemas.microsoft.com/office/drawing/2014/main" id="{71516105-C86E-4431-836A-0B2BBC15B57F}"/>
              </a:ext>
            </a:extLst>
          </p:cNvPr>
          <p:cNvSpPr/>
          <p:nvPr/>
        </p:nvSpPr>
        <p:spPr>
          <a:xfrm rot="5400000">
            <a:off x="2110159" y="7060351"/>
            <a:ext cx="861402" cy="3001096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E8C3E48-9ED1-4624-846F-81AB6F46CE0B}"/>
              </a:ext>
            </a:extLst>
          </p:cNvPr>
          <p:cNvSpPr/>
          <p:nvPr/>
        </p:nvSpPr>
        <p:spPr>
          <a:xfrm>
            <a:off x="1288887" y="8184626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 Same Side Corner Rectangle 23">
            <a:extLst>
              <a:ext uri="{FF2B5EF4-FFF2-40B4-BE49-F238E27FC236}">
                <a16:creationId xmlns:a16="http://schemas.microsoft.com/office/drawing/2014/main" id="{1D6A6034-1B6D-4DA9-AFFB-2C3E74AC5165}"/>
              </a:ext>
            </a:extLst>
          </p:cNvPr>
          <p:cNvSpPr/>
          <p:nvPr/>
        </p:nvSpPr>
        <p:spPr>
          <a:xfrm rot="5400000">
            <a:off x="2137111" y="8228898"/>
            <a:ext cx="861402" cy="2996407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04A23F90-A06C-4858-9A08-32B6C47D436A}"/>
              </a:ext>
            </a:extLst>
          </p:cNvPr>
          <p:cNvSpPr/>
          <p:nvPr/>
        </p:nvSpPr>
        <p:spPr>
          <a:xfrm>
            <a:off x="1266984" y="9343387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16169" y="9379803"/>
            <a:ext cx="76129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io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992187" y="3586770"/>
            <a:ext cx="22868917" cy="2433030"/>
            <a:chOff x="1268078" y="3405486"/>
            <a:chExt cx="22868917" cy="2942905"/>
          </a:xfrm>
        </p:grpSpPr>
        <p:sp>
          <p:nvSpPr>
            <p:cNvPr id="12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1"/>
              <a:ext cx="22868917" cy="25574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2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932067" y="5029200"/>
                <a:ext cx="824937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7" y="5029200"/>
                <a:ext cx="8249374" cy="830997"/>
              </a:xfrm>
              <a:prstGeom prst="rect">
                <a:avLst/>
              </a:prstGeom>
              <a:blipFill>
                <a:blip r:embed="rId7"/>
                <a:stretch>
                  <a:fillRect l="-33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12021466" y="9372600"/>
            <a:ext cx="51251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n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 + 2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051587" y="4864183"/>
            <a:ext cx="2921994" cy="899308"/>
            <a:chOff x="13785640" y="4985357"/>
            <a:chExt cx="2921994" cy="8993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31E72F72-1B18-4AD0-90E5-A36044CD5694}"/>
                    </a:ext>
                  </a:extLst>
                </p:cNvPr>
                <p:cNvSpPr/>
                <p:nvPr/>
              </p:nvSpPr>
              <p:spPr>
                <a:xfrm>
                  <a:off x="13785640" y="5053668"/>
                  <a:ext cx="2446548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 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31E72F72-1B18-4AD0-90E5-A36044CD56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85640" y="5053668"/>
                  <a:ext cx="2446548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8918802"/>
                    </p:ext>
                  </p:extLst>
                </p:nvPr>
              </p:nvGraphicFramePr>
              <p:xfrm>
                <a:off x="15351446" y="4985357"/>
                <a:ext cx="1356188" cy="896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7" name="Equation" r:id="rId9" imgW="164880" imgH="164880" progId="Equation.DSMT4">
                        <p:embed/>
                      </p:oleObj>
                    </mc:Choice>
                    <mc:Fallback>
                      <p:oleObj name="Equation" r:id="rId9" imgW="1648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51446" y="4985357"/>
                              <a:ext cx="1356188" cy="896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8918802"/>
                    </p:ext>
                  </p:extLst>
                </p:nvPr>
              </p:nvGraphicFramePr>
              <p:xfrm>
                <a:off x="15351446" y="4985357"/>
                <a:ext cx="1356188" cy="896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8" name="Equation" r:id="rId11" imgW="164880" imgH="164880" progId="Equation.DSMT4">
                        <p:embed/>
                      </p:oleObj>
                    </mc:Choice>
                    <mc:Fallback>
                      <p:oleObj name="Equation" r:id="rId11" imgW="1648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51446" y="4985357"/>
                              <a:ext cx="1356188" cy="896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68787" y="10439400"/>
                <a:ext cx="56809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39400"/>
                <a:ext cx="5680914" cy="830997"/>
              </a:xfrm>
              <a:prstGeom prst="rect">
                <a:avLst/>
              </a:prstGeom>
              <a:blipFill>
                <a:blip r:embed="rId13"/>
                <a:stretch>
                  <a:fillRect l="-482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41571" y="10461542"/>
                <a:ext cx="8162556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571" y="10461542"/>
                <a:ext cx="8162556" cy="926087"/>
              </a:xfrm>
              <a:prstGeom prst="rect">
                <a:avLst/>
              </a:prstGeom>
              <a:blipFill>
                <a:blip r:embed="rId14"/>
                <a:stretch>
                  <a:fillRect l="-3435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008615" y="11452142"/>
                <a:ext cx="7596310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8615" y="11452142"/>
                <a:ext cx="7596310" cy="926087"/>
              </a:xfrm>
              <a:prstGeom prst="rect">
                <a:avLst/>
              </a:prstGeom>
              <a:blipFill>
                <a:blip r:embed="rId15"/>
                <a:stretch>
                  <a:fillRect l="-3692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083677" y="12332713"/>
                <a:ext cx="535948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677" y="12332713"/>
                <a:ext cx="5359481" cy="847733"/>
              </a:xfrm>
              <a:prstGeom prst="rect">
                <a:avLst/>
              </a:prstGeom>
              <a:blipFill>
                <a:blip r:embed="rId16"/>
                <a:stretch>
                  <a:fillRect l="-5119" t="-15827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97387" y="3991284"/>
            <a:ext cx="15359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3717587" y="4953000"/>
                <a:ext cx="597105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𝒊</m:t>
                        </m:r>
                      </m:e>
                    </m:d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7587" y="4953000"/>
                <a:ext cx="5971058" cy="830997"/>
              </a:xfrm>
              <a:prstGeom prst="rect">
                <a:avLst/>
              </a:prstGeom>
              <a:blipFill>
                <a:blip r:embed="rId17"/>
                <a:stretch>
                  <a:fillRect l="-4592" t="-16176" r="-367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36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6" grpId="0"/>
      <p:bldP spid="97" grpId="0"/>
      <p:bldP spid="99" grpId="0"/>
      <p:bldP spid="103" grpId="0" animBg="1"/>
      <p:bldP spid="104" grpId="0"/>
      <p:bldP spid="105" grpId="0" animBg="1"/>
      <p:bldP spid="106" grpId="0"/>
      <p:bldP spid="119" grpId="0"/>
      <p:bldP spid="92" grpId="0"/>
      <p:bldP spid="152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269874" y="2886680"/>
            <a:ext cx="23850600" cy="10676919"/>
            <a:chOff x="612994" y="3657600"/>
            <a:chExt cx="23419675" cy="10024134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612994" y="4164757"/>
              <a:ext cx="23419675" cy="9516977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687387" y="3810000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ộng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ừ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ân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en-US" sz="4800" b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887761" y="2116644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/>
              <p:nvPr/>
            </p:nvSpPr>
            <p:spPr>
              <a:xfrm>
                <a:off x="687387" y="4827657"/>
                <a:ext cx="591789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𝒃𝒊</m:t>
                    </m:r>
                  </m:oMath>
                </a14:m>
                <a:r>
                  <a:rPr lang="en-US" sz="4800" b="1" dirty="0" smtClean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ADA885B-F7AE-47D7-8F86-DCDDFF24F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4827657"/>
                <a:ext cx="5917891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4737" t="-5805" r="-3296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owchart: Alternate Process 16"/>
          <p:cNvSpPr/>
          <p:nvPr/>
        </p:nvSpPr>
        <p:spPr>
          <a:xfrm>
            <a:off x="3848375" y="7180177"/>
            <a:ext cx="2853997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55458" y="7081160"/>
                <a:ext cx="2789546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𝐚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/>
                            </a:rPr>
                            <m:t>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/>
                            </a:rPr>
                            <m:t>𝐛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458" y="7081160"/>
                <a:ext cx="2789546" cy="132343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6782925" y="5169517"/>
            <a:ext cx="754201" cy="7458546"/>
            <a:chOff x="1213023" y="653167"/>
            <a:chExt cx="754201" cy="745854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4017" y="653167"/>
              <a:ext cx="605384" cy="2889766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3024" y="2832279"/>
              <a:ext cx="710101" cy="740849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3" y="3651056"/>
              <a:ext cx="754201" cy="59316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705033"/>
              <a:ext cx="710101" cy="226183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802719"/>
              <a:ext cx="606376" cy="4308994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Flowchart: Alternate Process 24"/>
          <p:cNvSpPr/>
          <p:nvPr/>
        </p:nvSpPr>
        <p:spPr>
          <a:xfrm>
            <a:off x="7493028" y="4792758"/>
            <a:ext cx="1989794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Flowchart: Alternate Process 25"/>
          <p:cNvSpPr/>
          <p:nvPr/>
        </p:nvSpPr>
        <p:spPr>
          <a:xfrm>
            <a:off x="7583449" y="6897913"/>
            <a:ext cx="2457085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7583449" y="8700843"/>
            <a:ext cx="1989794" cy="97384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7629774" y="10125912"/>
            <a:ext cx="1989794" cy="953642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Flowchart: Alternate Process 28"/>
          <p:cNvSpPr/>
          <p:nvPr/>
        </p:nvSpPr>
        <p:spPr>
          <a:xfrm>
            <a:off x="7565700" y="11792952"/>
            <a:ext cx="2728243" cy="97548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0339772" y="11586246"/>
            <a:ext cx="939069" cy="1446389"/>
            <a:chOff x="6808037" y="919727"/>
            <a:chExt cx="827745" cy="708252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6808037" y="1263057"/>
              <a:ext cx="827745" cy="36492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6808037" y="919727"/>
              <a:ext cx="827745" cy="34333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9495363" y="4724400"/>
            <a:ext cx="1619146" cy="1607557"/>
            <a:chOff x="6808037" y="3118073"/>
            <a:chExt cx="842890" cy="629171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6808037" y="3425232"/>
              <a:ext cx="838767" cy="32201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6808037" y="3118073"/>
              <a:ext cx="842890" cy="307159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808037" y="3425232"/>
              <a:ext cx="787345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36"/>
          <p:cNvCxnSpPr/>
          <p:nvPr/>
        </p:nvCxnSpPr>
        <p:spPr>
          <a:xfrm flipV="1">
            <a:off x="9619568" y="9187767"/>
            <a:ext cx="1487021" cy="1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0040534" y="7591264"/>
            <a:ext cx="1198652" cy="67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9645866" y="10549573"/>
            <a:ext cx="1396623" cy="5024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126787" y="4473714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073540" y="5138131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068200" y="6019967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736784" y="6052686"/>
                <a:ext cx="2554802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784" y="6052686"/>
                <a:ext cx="2554802" cy="7871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438462" y="7277800"/>
                <a:ext cx="266451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8462" y="7277800"/>
                <a:ext cx="2664512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1042489" y="8849097"/>
                <a:ext cx="34307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489" y="8849097"/>
                <a:ext cx="3430747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1007810" y="9997847"/>
                <a:ext cx="6793783" cy="862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0">
                          <a:latin typeface="Cambria Math" panose="02040503050406030204" pitchFamily="18" charset="0"/>
                        </a:rPr>
                        <m:t>=|</m:t>
                      </m:r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|=|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7810" y="9997847"/>
                <a:ext cx="6793783" cy="8626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261997" y="11222806"/>
                <a:ext cx="374217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1997" y="11222806"/>
                <a:ext cx="3742178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1283609" y="12642903"/>
                <a:ext cx="355142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609" y="12642903"/>
                <a:ext cx="3551421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4894645" y="11201400"/>
            <a:ext cx="46923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ầ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b="1" dirty="0"/>
          </a:p>
        </p:txBody>
      </p:sp>
      <p:sp>
        <p:nvSpPr>
          <p:cNvPr id="54" name="Rectangle 53"/>
          <p:cNvSpPr/>
          <p:nvPr/>
        </p:nvSpPr>
        <p:spPr>
          <a:xfrm>
            <a:off x="14797548" y="12652399"/>
            <a:ext cx="20617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endParaRPr lang="en-US" b="1" dirty="0"/>
          </a:p>
        </p:txBody>
      </p:sp>
      <p:sp>
        <p:nvSpPr>
          <p:cNvPr id="55" name="Rectangle 54"/>
          <p:cNvSpPr/>
          <p:nvPr/>
        </p:nvSpPr>
        <p:spPr>
          <a:xfrm>
            <a:off x="16328573" y="12574936"/>
            <a:ext cx="805701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o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1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65" grpId="0"/>
      <p:bldP spid="65" grpId="1"/>
      <p:bldP spid="17" grpId="0" animBg="1"/>
      <p:bldP spid="18" grpId="0"/>
      <p:bldP spid="25" grpId="0" animBg="1"/>
      <p:bldP spid="26" grpId="0" animBg="1"/>
      <p:bldP spid="27" grpId="0" animBg="1"/>
      <p:bldP spid="28" grpId="0" animBg="1"/>
      <p:bldP spid="29" grpId="0" animBg="1"/>
      <p:bldP spid="40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093009" y="7250279"/>
            <a:ext cx="21819676" cy="5779921"/>
            <a:chOff x="1270511" y="5884229"/>
            <a:chExt cx="21819676" cy="6071720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58169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84229"/>
              <a:ext cx="3444555" cy="752433"/>
              <a:chOff x="1224541" y="6322796"/>
              <a:chExt cx="3444555" cy="752433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84878" y="5334175"/>
                <a:ext cx="680423" cy="265766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152564" y="6379650"/>
                <a:ext cx="2516532" cy="516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921096" y="3814506"/>
            <a:ext cx="21841827" cy="296677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35676" y="5123204"/>
                <a:ext cx="166598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676" y="5123204"/>
                <a:ext cx="16659882" cy="830997"/>
              </a:xfrm>
              <a:prstGeom prst="rect">
                <a:avLst/>
              </a:prstGeom>
              <a:blipFill>
                <a:blip r:embed="rId2"/>
                <a:stretch>
                  <a:fillRect l="-1647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68767" y="8007170"/>
                <a:ext cx="7706597" cy="2937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brk m:alnAt="7"/>
                              </m:r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mr>
                      </m:m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767" y="8007170"/>
                <a:ext cx="7706597" cy="29378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4888602" y="7933563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88602" y="11459380"/>
            <a:ext cx="86821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48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21096" y="2503538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15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67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867399"/>
            <a:ext cx="21819676" cy="6629401"/>
            <a:chOff x="1270511" y="5867400"/>
            <a:chExt cx="21819676" cy="7334314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272210" y="6139009"/>
              <a:ext cx="21817977" cy="70627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8A2C46-10FC-43C4-9D7D-9054B9E9B183}"/>
              </a:ext>
            </a:extLst>
          </p:cNvPr>
          <p:cNvSpPr txBox="1"/>
          <p:nvPr/>
        </p:nvSpPr>
        <p:spPr>
          <a:xfrm>
            <a:off x="1373187" y="1572057"/>
            <a:ext cx="5677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endParaRPr lang="en-US" sz="4800" b="1" spc="-150" dirty="0">
              <a:solidFill>
                <a:srgbClr val="007C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81D91B9D-66CB-494A-8E39-57330971C193}"/>
                  </a:ext>
                </a:extLst>
              </p:cNvPr>
              <p:cNvSpPr/>
              <p:nvPr/>
            </p:nvSpPr>
            <p:spPr>
              <a:xfrm>
                <a:off x="5868987" y="6781800"/>
                <a:ext cx="1234439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5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pl-PL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pl-PL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1D91B9D-66CB-494A-8E39-57330971C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6781800"/>
                <a:ext cx="12344399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2667" t="-20530" b="-37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/>
              <p:nvPr/>
            </p:nvSpPr>
            <p:spPr>
              <a:xfrm>
                <a:off x="5843012" y="10287000"/>
                <a:ext cx="11353800" cy="1009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16A936-F5BD-4B71-BFC9-D2E7ED896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012" y="10287000"/>
                <a:ext cx="11353800" cy="1009892"/>
              </a:xfrm>
              <a:prstGeom prst="rect">
                <a:avLst/>
              </a:prstGeom>
              <a:blipFill rotWithShape="0">
                <a:blip r:embed="rId3"/>
                <a:stretch>
                  <a:fillRect l="-2845" t="-8485" b="-3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026515" y="4031472"/>
                <a:ext cx="122466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đu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515" y="4031472"/>
                <a:ext cx="12246686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2290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6097587" y="8301258"/>
                <a:ext cx="11831059" cy="990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|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8301258"/>
                <a:ext cx="11831059" cy="9907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3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867399"/>
            <a:ext cx="21819676" cy="7239001"/>
            <a:chOff x="1270511" y="5867400"/>
            <a:chExt cx="21819676" cy="8008733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272210" y="6139010"/>
              <a:ext cx="21817977" cy="77371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8A2C46-10FC-43C4-9D7D-9054B9E9B183}"/>
              </a:ext>
            </a:extLst>
          </p:cNvPr>
          <p:cNvSpPr txBox="1"/>
          <p:nvPr/>
        </p:nvSpPr>
        <p:spPr>
          <a:xfrm>
            <a:off x="1373187" y="1572057"/>
            <a:ext cx="5677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endParaRPr lang="en-US" sz="4800" b="1" spc="-150" dirty="0">
              <a:solidFill>
                <a:srgbClr val="007C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647100" y="4323440"/>
                <a:ext cx="656141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100" y="4323440"/>
                <a:ext cx="6561412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4178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450387" y="4314720"/>
                <a:ext cx="1176533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đu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/>
                      <m:t>w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𝒛𝒊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0387" y="4314720"/>
                <a:ext cx="11765337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332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504648" y="7252074"/>
                <a:ext cx="1094786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/>
                      <m:t>w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648" y="7252074"/>
                <a:ext cx="10947869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2561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211869" y="8188244"/>
                <a:ext cx="63246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 smtClean="0">
                  <a:latin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</a:rPr>
                  <a:t>    </a:t>
                </a:r>
                <a:r>
                  <a:rPr lang="en-US" sz="48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5+7i</a:t>
                </a:r>
              </a:p>
              <a:p>
                <a:endParaRPr lang="en-US" sz="4800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869" y="8188244"/>
                <a:ext cx="6324600" cy="23083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647100" y="9862092"/>
                <a:ext cx="10072436" cy="1016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𝟕𝟒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100" y="9862092"/>
                <a:ext cx="10072436" cy="10166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383587" y="11457769"/>
                <a:ext cx="4229941" cy="901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𝟕𝟒</m:t>
                        </m:r>
                      </m:e>
                    </m:ra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7" y="11457769"/>
                <a:ext cx="4229941" cy="901016"/>
              </a:xfrm>
              <a:prstGeom prst="rect">
                <a:avLst/>
              </a:prstGeom>
              <a:blipFill rotWithShape="0">
                <a:blip r:embed="rId7"/>
                <a:stretch>
                  <a:fillRect l="-6484" t="-8844" b="-34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 smtClean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09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0" grpId="0"/>
      <p:bldP spid="51" grpId="0"/>
      <p:bldP spid="52" grpId="0"/>
      <p:bldP spid="53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23</TotalTime>
  <Words>1696</Words>
  <Application>Microsoft Office PowerPoint</Application>
  <PresentationFormat>Custom</PresentationFormat>
  <Paragraphs>388</Paragraphs>
  <Slides>2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AvantGarde-Demi</vt:lpstr>
      <vt:lpstr>Calibri</vt:lpstr>
      <vt:lpstr>Calibri Light</vt:lpstr>
      <vt:lpstr>Cambria Math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s</dc:creator>
  <cp:lastModifiedBy>ACBCOMPUTER</cp:lastModifiedBy>
  <cp:revision>1393</cp:revision>
  <cp:lastPrinted>2013-08-27T05:47:15Z</cp:lastPrinted>
  <dcterms:created xsi:type="dcterms:W3CDTF">2013-05-31T23:14:39Z</dcterms:created>
  <dcterms:modified xsi:type="dcterms:W3CDTF">2020-04-21T09:44:18Z</dcterms:modified>
</cp:coreProperties>
</file>